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FF8" w:rsidRPr="00582396" w:rsidRDefault="00582396" w:rsidP="00582396">
      <w:pPr>
        <w:spacing w:line="240" w:lineRule="auto"/>
        <w:jc w:val="center"/>
        <w:rPr>
          <w:b/>
        </w:rPr>
      </w:pPr>
      <w:r w:rsidRPr="00582396">
        <w:rPr>
          <w:b/>
        </w:rPr>
        <w:t>ЗАРЯДКА ЧАСТИЦ В ВОЗДУШНОМ ПОТОКЕ КОРОННЫМ РАЗРЯДОМ</w:t>
      </w:r>
    </w:p>
    <w:p w:rsidR="002E1FF8" w:rsidRPr="00B5572B" w:rsidRDefault="002E1FF8" w:rsidP="00582396">
      <w:pPr>
        <w:spacing w:line="240" w:lineRule="auto"/>
        <w:jc w:val="center"/>
        <w:rPr>
          <w:color w:val="000000"/>
        </w:rPr>
      </w:pPr>
      <w:proofErr w:type="spellStart"/>
      <w:r w:rsidRPr="00B5572B">
        <w:rPr>
          <w:color w:val="000000"/>
        </w:rPr>
        <w:t>Василяк</w:t>
      </w:r>
      <w:proofErr w:type="spellEnd"/>
      <w:r w:rsidRPr="00B5572B">
        <w:rPr>
          <w:color w:val="000000"/>
        </w:rPr>
        <w:t xml:space="preserve"> Л.М., Владимиров В.И.,</w:t>
      </w:r>
      <w:r w:rsidRPr="000F7A90">
        <w:rPr>
          <w:color w:val="000000"/>
        </w:rPr>
        <w:t xml:space="preserve"> </w:t>
      </w:r>
      <w:proofErr w:type="spellStart"/>
      <w:r w:rsidRPr="00B5572B">
        <w:rPr>
          <w:color w:val="000000"/>
        </w:rPr>
        <w:t>Депутатова</w:t>
      </w:r>
      <w:proofErr w:type="spellEnd"/>
      <w:r w:rsidRPr="00B5572B">
        <w:rPr>
          <w:color w:val="000000"/>
        </w:rPr>
        <w:t xml:space="preserve"> Л.В.,</w:t>
      </w:r>
      <w:r w:rsidRPr="000F7A90">
        <w:rPr>
          <w:color w:val="000000"/>
        </w:rPr>
        <w:t xml:space="preserve"> </w:t>
      </w:r>
      <w:proofErr w:type="spellStart"/>
      <w:r w:rsidRPr="00B5572B">
        <w:rPr>
          <w:color w:val="000000"/>
        </w:rPr>
        <w:t>Печеркин</w:t>
      </w:r>
      <w:proofErr w:type="spellEnd"/>
      <w:r w:rsidRPr="00B5572B">
        <w:rPr>
          <w:color w:val="000000"/>
        </w:rPr>
        <w:t xml:space="preserve"> В.Я.</w:t>
      </w:r>
      <w:r>
        <w:rPr>
          <w:color w:val="000000"/>
        </w:rPr>
        <w:t>,</w:t>
      </w:r>
      <w:r w:rsidRPr="000F7A90">
        <w:rPr>
          <w:color w:val="000000"/>
        </w:rPr>
        <w:t xml:space="preserve"> </w:t>
      </w:r>
      <w:proofErr w:type="spellStart"/>
      <w:r w:rsidRPr="002A0163">
        <w:rPr>
          <w:color w:val="000000"/>
        </w:rPr>
        <w:t>Лапицкий</w:t>
      </w:r>
      <w:proofErr w:type="spellEnd"/>
      <w:r w:rsidRPr="002A0163">
        <w:rPr>
          <w:color w:val="000000"/>
        </w:rPr>
        <w:t xml:space="preserve"> Д.С.</w:t>
      </w:r>
      <w:r w:rsidRPr="00B5572B">
        <w:rPr>
          <w:color w:val="000000"/>
        </w:rPr>
        <w:t>,</w:t>
      </w:r>
      <w:r>
        <w:rPr>
          <w:color w:val="000000"/>
        </w:rPr>
        <w:t xml:space="preserve"> </w:t>
      </w:r>
      <w:proofErr w:type="spellStart"/>
      <w:r w:rsidRPr="00582396">
        <w:rPr>
          <w:color w:val="000000"/>
          <w:u w:val="single"/>
        </w:rPr>
        <w:t>Сыроватка</w:t>
      </w:r>
      <w:proofErr w:type="spellEnd"/>
      <w:r w:rsidRPr="00582396">
        <w:rPr>
          <w:color w:val="000000"/>
          <w:u w:val="single"/>
        </w:rPr>
        <w:t xml:space="preserve"> Р.А.</w:t>
      </w:r>
      <w:r>
        <w:rPr>
          <w:color w:val="000000"/>
        </w:rPr>
        <w:t>,</w:t>
      </w:r>
      <w:r w:rsidRPr="00B5572B">
        <w:rPr>
          <w:color w:val="000000"/>
        </w:rPr>
        <w:t xml:space="preserve"> Филинов В.С.</w:t>
      </w:r>
    </w:p>
    <w:p w:rsidR="002E1FF8" w:rsidRPr="00FB6B7D" w:rsidRDefault="002E1FF8" w:rsidP="00582396">
      <w:pPr>
        <w:spacing w:line="240" w:lineRule="auto"/>
        <w:jc w:val="center"/>
        <w:rPr>
          <w:i/>
          <w:iCs/>
        </w:rPr>
      </w:pPr>
      <w:r w:rsidRPr="00FB6B7D">
        <w:rPr>
          <w:i/>
          <w:iCs/>
        </w:rPr>
        <w:t>Объединенный институт высоких температур РАН, Москва, 125412, г. Москва, ул. Ижорская, д.13, стр.2.</w:t>
      </w:r>
      <w:r w:rsidR="00582396">
        <w:rPr>
          <w:i/>
          <w:iCs/>
        </w:rPr>
        <w:t xml:space="preserve"> </w:t>
      </w:r>
      <w:proofErr w:type="spellStart"/>
      <w:r w:rsidR="00582396">
        <w:rPr>
          <w:i/>
          <w:iCs/>
          <w:lang w:val="en-US"/>
        </w:rPr>
        <w:t>romansa</w:t>
      </w:r>
      <w:proofErr w:type="spellEnd"/>
      <w:r w:rsidR="00582396" w:rsidRPr="00582396">
        <w:rPr>
          <w:i/>
          <w:iCs/>
        </w:rPr>
        <w:t>_89@</w:t>
      </w:r>
      <w:r w:rsidR="00582396">
        <w:rPr>
          <w:i/>
          <w:iCs/>
          <w:lang w:val="en-US"/>
        </w:rPr>
        <w:t>mail</w:t>
      </w:r>
      <w:r w:rsidR="00582396" w:rsidRPr="00582396">
        <w:rPr>
          <w:i/>
          <w:iCs/>
        </w:rPr>
        <w:t>.</w:t>
      </w:r>
      <w:proofErr w:type="spellStart"/>
      <w:r w:rsidR="00582396">
        <w:rPr>
          <w:i/>
          <w:iCs/>
          <w:lang w:val="en-US"/>
        </w:rPr>
        <w:t>ru</w:t>
      </w:r>
      <w:proofErr w:type="spellEnd"/>
    </w:p>
    <w:p w:rsidR="00B42A1F" w:rsidRDefault="00B42A1F" w:rsidP="00582396">
      <w:pPr>
        <w:spacing w:line="240" w:lineRule="auto"/>
        <w:ind w:firstLine="851"/>
        <w:rPr>
          <w:lang w:val="en-US"/>
        </w:rPr>
      </w:pPr>
    </w:p>
    <w:p w:rsidR="002E1FF8" w:rsidRPr="007140B2" w:rsidRDefault="002E1FF8" w:rsidP="00582396">
      <w:pPr>
        <w:spacing w:line="240" w:lineRule="auto"/>
        <w:ind w:firstLine="851"/>
      </w:pPr>
      <w:r w:rsidRPr="00B5572B">
        <w:t>Идея построения ловушек для заряженных частиц возникла в физике молекулярных пучков, масс-спектрометрии и физике ускорителей частиц. Первым примером применения электродинамических ловушек можно считать квадрупольный масс-спектрометр [</w:t>
      </w:r>
      <w:r>
        <w:t>1</w:t>
      </w:r>
      <w:r w:rsidRPr="00B5572B">
        <w:t xml:space="preserve">]. Первая демонстрация удержания </w:t>
      </w:r>
      <w:r>
        <w:t xml:space="preserve">заряженных пылевых </w:t>
      </w:r>
      <w:r w:rsidRPr="00B5572B">
        <w:t xml:space="preserve">частиц в </w:t>
      </w:r>
      <w:r>
        <w:t>электро</w:t>
      </w:r>
      <w:r w:rsidRPr="00B5572B">
        <w:t>динамических ловушках была выполнена в 1955 году [</w:t>
      </w:r>
      <w:r>
        <w:t>2</w:t>
      </w:r>
      <w:r w:rsidRPr="002A0163">
        <w:t xml:space="preserve">]. </w:t>
      </w:r>
      <w:r w:rsidRPr="00B5572B">
        <w:t xml:space="preserve">Винтер и </w:t>
      </w:r>
      <w:proofErr w:type="spellStart"/>
      <w:r w:rsidRPr="00B5572B">
        <w:t>Ортъёхан</w:t>
      </w:r>
      <w:proofErr w:type="spellEnd"/>
      <w:r w:rsidRPr="00B5572B">
        <w:t xml:space="preserve"> удерживали одиночную пылевую частицу в течение более 2 месяцев в вакууме</w:t>
      </w:r>
      <w:r w:rsidRPr="0010121C">
        <w:t xml:space="preserve"> </w:t>
      </w:r>
      <w:r w:rsidRPr="00B5572B">
        <w:t>[</w:t>
      </w:r>
      <w:r>
        <w:t>3</w:t>
      </w:r>
      <w:r w:rsidRPr="002A0163">
        <w:t>].</w:t>
      </w:r>
      <w:r w:rsidRPr="0038510E">
        <w:t xml:space="preserve"> </w:t>
      </w:r>
      <w:r>
        <w:t xml:space="preserve">В работе </w:t>
      </w:r>
      <w:r w:rsidRPr="0010121C">
        <w:t>[</w:t>
      </w:r>
      <w:r>
        <w:t>4</w:t>
      </w:r>
      <w:r w:rsidRPr="0010121C">
        <w:t>]</w:t>
      </w:r>
      <w:r>
        <w:t xml:space="preserve"> методами математического моделирования показано, что электродинамические ловушки способны осуществлять захват и удержание заряженных пылевых частиц в воздушном потоке</w:t>
      </w:r>
      <w:r w:rsidRPr="00FF22B8">
        <w:t xml:space="preserve">. </w:t>
      </w:r>
      <w:r>
        <w:t>При больших зарядах пылевых частиц э</w:t>
      </w:r>
      <w:r w:rsidRPr="00971D7F">
        <w:t xml:space="preserve">лектродинамические ловушки позволяют сформировать </w:t>
      </w:r>
      <w:r>
        <w:t xml:space="preserve">упорядоченные </w:t>
      </w:r>
      <w:r w:rsidRPr="00971D7F">
        <w:t>структуры сильно взаимодействую</w:t>
      </w:r>
      <w:r>
        <w:t>щих пылевых частиц</w:t>
      </w:r>
      <w:r w:rsidRPr="00971D7F">
        <w:t>, заряд которых и удерживающа</w:t>
      </w:r>
      <w:r>
        <w:t>я их ловушка созданы независимо.</w:t>
      </w:r>
      <w:r w:rsidRPr="00971D7F">
        <w:t xml:space="preserve"> </w:t>
      </w:r>
      <w:r>
        <w:t xml:space="preserve">В работе </w:t>
      </w:r>
      <w:r w:rsidRPr="007140B2">
        <w:t>[</w:t>
      </w:r>
      <w:r>
        <w:t>4</w:t>
      </w:r>
      <w:r w:rsidRPr="007140B2">
        <w:t>]</w:t>
      </w:r>
      <w:r>
        <w:t xml:space="preserve"> сформулированы условия, при которых возможен захват пылевых частиц в частности требования к величине заряда частицы.</w:t>
      </w:r>
    </w:p>
    <w:p w:rsidR="002E1FF8" w:rsidRDefault="002E1FF8" w:rsidP="00582396">
      <w:pPr>
        <w:spacing w:line="240" w:lineRule="auto"/>
        <w:ind w:firstLine="851"/>
      </w:pPr>
      <w:r>
        <w:t xml:space="preserve">В работе рассмотрена зарядка пылевых частиц с помощью коронного разряда и конструкция </w:t>
      </w:r>
      <w:proofErr w:type="spellStart"/>
      <w:r>
        <w:t>коронатора</w:t>
      </w:r>
      <w:proofErr w:type="spellEnd"/>
      <w:r>
        <w:t xml:space="preserve">, который обеспечивает достаточный </w:t>
      </w:r>
      <w:proofErr w:type="spellStart"/>
      <w:r>
        <w:t>дл</w:t>
      </w:r>
      <w:proofErr w:type="spellEnd"/>
      <w:r>
        <w:t xml:space="preserve"> удержания в электродинамической ловушке заряд пылевой частицы в воздухе при атмосферном давлении.</w:t>
      </w:r>
      <w:r w:rsidRPr="0034775E">
        <w:t xml:space="preserve"> </w:t>
      </w:r>
    </w:p>
    <w:p w:rsidR="0007135F" w:rsidRDefault="00033ED3" w:rsidP="00582396">
      <w:pPr>
        <w:spacing w:line="240" w:lineRule="auto"/>
        <w:ind w:firstLine="567"/>
      </w:pPr>
      <w:r>
        <w:t>Для исследования процесса зарядки частиц был</w:t>
      </w:r>
      <w:r w:rsidR="00E34F19">
        <w:t>а</w:t>
      </w:r>
      <w:r>
        <w:t xml:space="preserve"> создан</w:t>
      </w:r>
      <w:r w:rsidR="00E34F19">
        <w:t>а</w:t>
      </w:r>
      <w:r>
        <w:t xml:space="preserve"> экспериментальн</w:t>
      </w:r>
      <w:r w:rsidR="00E34F19">
        <w:t>ая</w:t>
      </w:r>
      <w:r>
        <w:t xml:space="preserve"> </w:t>
      </w:r>
      <w:r w:rsidR="00E34F19">
        <w:t>установка</w:t>
      </w:r>
      <w:r>
        <w:t>, схема которой представлена на рисунке 1.</w:t>
      </w:r>
      <w:r w:rsidR="00582396">
        <w:t xml:space="preserve"> Воздушный тракт представляет собой трубу квадратного сечения со стороной 60 мм из органического стекла. </w:t>
      </w:r>
      <w:proofErr w:type="spellStart"/>
      <w:r w:rsidR="00582396">
        <w:t>Коронатор</w:t>
      </w:r>
      <w:proofErr w:type="spellEnd"/>
      <w:r w:rsidR="00582396">
        <w:t xml:space="preserve"> (рисунок 2) состоит из решетки коронирующих электродов, и двух решеток заземленных электродов, ориентированных перпендикулярно потоку. Коронирующие электроды изготовлены из вольфрамовой проволоки диаметром 70 мкм. Заземленные электроды изготовлены из стальных стержней диаметром 3 мм. Заземленные электроды расположены по обе стороны </w:t>
      </w:r>
      <w:proofErr w:type="gramStart"/>
      <w:r w:rsidR="00582396">
        <w:t>от</w:t>
      </w:r>
      <w:proofErr w:type="gramEnd"/>
      <w:r w:rsidR="00582396">
        <w:t xml:space="preserve"> коронирующих. Для питания </w:t>
      </w:r>
      <w:proofErr w:type="spellStart"/>
      <w:r w:rsidR="00582396">
        <w:t>коронатора</w:t>
      </w:r>
      <w:proofErr w:type="spellEnd"/>
      <w:r w:rsidR="00582396">
        <w:t xml:space="preserve"> используется источник высокого напряжения изменяемой полярности, обеспечивающий напряжение на коронирующих электродах до 30 </w:t>
      </w:r>
      <w:proofErr w:type="spellStart"/>
      <w:r w:rsidR="00582396">
        <w:t>кВ.</w:t>
      </w:r>
      <w:proofErr w:type="spellEnd"/>
      <w:r w:rsidR="00582396">
        <w:t xml:space="preserve"> Конденсатор, служащий для определения заряда представляет собой две пластины из фольгированного </w:t>
      </w:r>
      <w:proofErr w:type="spellStart"/>
      <w:r w:rsidR="00582396">
        <w:t>гетинакса</w:t>
      </w:r>
      <w:proofErr w:type="spellEnd"/>
      <w:r w:rsidR="00582396">
        <w:t>, прикрепленные на нижнюю и верхнюю стенки тракта. В</w:t>
      </w:r>
      <w:r w:rsidR="00582396" w:rsidRPr="009078B7">
        <w:t>изуализаци</w:t>
      </w:r>
      <w:r w:rsidR="00582396">
        <w:t>я пылевых частиц обеспечивается лазером</w:t>
      </w:r>
      <w:r w:rsidR="00582396" w:rsidRPr="006E4D07">
        <w:t xml:space="preserve"> </w:t>
      </w:r>
      <w:r w:rsidR="00582396" w:rsidRPr="009078B7">
        <w:t xml:space="preserve">с длиной волны 532 </w:t>
      </w:r>
      <w:proofErr w:type="spellStart"/>
      <w:r w:rsidR="00582396" w:rsidRPr="004F395A">
        <w:rPr>
          <w:i/>
        </w:rPr>
        <w:t>нм</w:t>
      </w:r>
      <w:proofErr w:type="spellEnd"/>
      <w:r w:rsidR="00582396">
        <w:t xml:space="preserve"> и</w:t>
      </w:r>
      <w:r w:rsidR="00582396" w:rsidRPr="009078B7">
        <w:t xml:space="preserve"> максимальной мощностью 150 </w:t>
      </w:r>
      <w:r w:rsidR="00582396" w:rsidRPr="004F395A">
        <w:rPr>
          <w:i/>
        </w:rPr>
        <w:t>мВт</w:t>
      </w:r>
      <w:r w:rsidR="00582396" w:rsidRPr="009078B7">
        <w:t xml:space="preserve">, который позволяет регистрировать частицы размеров менее 3 </w:t>
      </w:r>
      <w:r w:rsidR="00582396" w:rsidRPr="004F395A">
        <w:rPr>
          <w:i/>
        </w:rPr>
        <w:t>мкм</w:t>
      </w:r>
      <w:r w:rsidR="00582396" w:rsidRPr="009078B7">
        <w:t>.</w:t>
      </w:r>
      <w:r w:rsidR="00582396">
        <w:t xml:space="preserve"> Оптическая система, установленная на лазерном пучке, позволяет формировать лазерный нож</w:t>
      </w:r>
    </w:p>
    <w:p w:rsidR="00033ED3" w:rsidRDefault="00033ED3" w:rsidP="00582396">
      <w:pPr>
        <w:spacing w:line="240" w:lineRule="auto"/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3598616E" wp14:editId="31DE83E4">
                <wp:extent cx="6341166" cy="2653374"/>
                <wp:effectExtent l="0" t="0" r="0" b="0"/>
                <wp:docPr id="3" name="Полотно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736795" y="1"/>
                            <a:ext cx="4630850" cy="261739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Полотно 3" o:spid="_x0000_s1026" editas="canvas" style="width:499.3pt;height:208.95pt;mso-position-horizontal-relative:char;mso-position-vertical-relative:line" coordsize="63411,265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3411;height:26530;visibility:visible;mso-wrap-style:square">
                  <v:fill o:detectmouseclick="t"/>
                  <v:path o:connecttype="none"/>
                </v:shape>
                <v:shape id="Рисунок 5" o:spid="_x0000_s1028" type="#_x0000_t75" style="position:absolute;left:7367;width:46309;height:261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+kgwzBAAAA2gAAAA8AAABkcnMvZG93bnJldi54bWxET8tqwkAU3Rf8h+EKbopOlCo2dRJEEKRd&#10;+OoHXDLXPJq5EzKjSfr1nUKhy8N5b9Le1OJBrSstK5jPIhDEmdUl5wo+r/vpGoTzyBpry6RgIAdp&#10;MnraYKxtx2d6XHwuQgi7GBUU3jexlC4ryKCb2YY4cDfbGvQBtrnULXYh3NRyEUUrabDk0FBgQ7uC&#10;sq/L3YQZH6czHrvrsqpux+r7dT28vzwPSk3G/fYNhKfe/4v/3AetYAm/V4IfZPI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+kgwzBAAAA2gAAAA8AAAAAAAAAAAAAAAAAnwIA&#10;AGRycy9kb3ducmV2LnhtbFBLBQYAAAAABAAEAPcAAACNAwAAAAA=&#10;">
                  <v:imagedata r:id="rId7" o:title=""/>
                  <v:path arrowok="t"/>
                </v:shape>
                <w10:anchorlock/>
              </v:group>
            </w:pict>
          </mc:Fallback>
        </mc:AlternateContent>
      </w:r>
    </w:p>
    <w:p w:rsidR="00376EFE" w:rsidRPr="00582396" w:rsidRDefault="00376EFE" w:rsidP="00582396">
      <w:pPr>
        <w:spacing w:line="240" w:lineRule="auto"/>
        <w:rPr>
          <w:szCs w:val="28"/>
        </w:rPr>
      </w:pPr>
      <w:r w:rsidRPr="00582396">
        <w:rPr>
          <w:szCs w:val="28"/>
        </w:rPr>
        <w:t xml:space="preserve">Рисунок. 1. </w:t>
      </w:r>
      <w:proofErr w:type="gramStart"/>
      <w:r w:rsidRPr="00582396">
        <w:rPr>
          <w:szCs w:val="28"/>
        </w:rPr>
        <w:t xml:space="preserve">Схема экспериментальной установки для исследования зарядки частиц при атмосферном давлении в коронном разряде. 1 – источник высокого постоянного напряжения, 2 – балластный резистор 25 </w:t>
      </w:r>
      <w:r w:rsidRPr="00582396">
        <w:rPr>
          <w:i/>
          <w:szCs w:val="28"/>
        </w:rPr>
        <w:t>Мом</w:t>
      </w:r>
      <w:r w:rsidRPr="00582396">
        <w:rPr>
          <w:szCs w:val="28"/>
        </w:rPr>
        <w:t xml:space="preserve">, 3 – электростатический киловольтметр, 4 - микроамперметр, 5 – воздушный тракт квадратного сечения с внутренней стороной 6.5 </w:t>
      </w:r>
      <w:r w:rsidRPr="00582396">
        <w:rPr>
          <w:i/>
          <w:szCs w:val="28"/>
        </w:rPr>
        <w:t>см</w:t>
      </w:r>
      <w:r w:rsidRPr="00582396">
        <w:rPr>
          <w:szCs w:val="28"/>
        </w:rPr>
        <w:t xml:space="preserve">., 6 – </w:t>
      </w:r>
      <w:proofErr w:type="spellStart"/>
      <w:r w:rsidRPr="00582396">
        <w:rPr>
          <w:szCs w:val="28"/>
        </w:rPr>
        <w:t>коронатор</w:t>
      </w:r>
      <w:proofErr w:type="spellEnd"/>
      <w:r w:rsidRPr="00582396">
        <w:rPr>
          <w:szCs w:val="28"/>
        </w:rPr>
        <w:t>, 7 – нейтральные пылевые частицы, 8 – заряженные пылевые частицы, 9 – плоский конденсатор, 10 – лазер, 11 – регистрирующая камера, 12 – компьютер, 13 – источник</w:t>
      </w:r>
      <w:proofErr w:type="gramEnd"/>
      <w:r w:rsidRPr="00582396">
        <w:rPr>
          <w:szCs w:val="28"/>
        </w:rPr>
        <w:t xml:space="preserve"> высокого напряжения конденсатора.</w:t>
      </w:r>
    </w:p>
    <w:p w:rsidR="00376EFE" w:rsidRDefault="00376EFE" w:rsidP="00582396">
      <w:pPr>
        <w:spacing w:line="240" w:lineRule="auto"/>
      </w:pPr>
    </w:p>
    <w:p w:rsidR="00F74462" w:rsidRPr="007A2678" w:rsidRDefault="00F74462" w:rsidP="00582396">
      <w:pPr>
        <w:spacing w:line="240" w:lineRule="auto"/>
      </w:pPr>
      <w:r>
        <w:t xml:space="preserve">толщиной </w:t>
      </w:r>
      <w:r w:rsidRPr="006E4D07">
        <w:t>~</w:t>
      </w:r>
      <w:r>
        <w:t xml:space="preserve"> </w:t>
      </w:r>
      <w:r w:rsidRPr="003174C5">
        <w:t>0.5</w:t>
      </w:r>
      <w:r>
        <w:t xml:space="preserve"> см. Регистрация микрочастиц производится </w:t>
      </w:r>
      <w:r w:rsidR="002438D9">
        <w:t>скоростной видеокамерой</w:t>
      </w:r>
      <w:r w:rsidRPr="009078B7">
        <w:t xml:space="preserve"> </w:t>
      </w:r>
      <w:proofErr w:type="spellStart"/>
      <w:r w:rsidRPr="006E4D07">
        <w:t>HiSpec</w:t>
      </w:r>
      <w:proofErr w:type="spellEnd"/>
      <w:r w:rsidRPr="009078B7">
        <w:t xml:space="preserve"> </w:t>
      </w:r>
      <w:proofErr w:type="spellStart"/>
      <w:r w:rsidRPr="006E4D07">
        <w:t>Fastec</w:t>
      </w:r>
      <w:proofErr w:type="spellEnd"/>
      <w:r w:rsidRPr="009078B7">
        <w:t xml:space="preserve"> </w:t>
      </w:r>
      <w:proofErr w:type="spellStart"/>
      <w:r w:rsidRPr="006E4D07">
        <w:t>Imaging</w:t>
      </w:r>
      <w:proofErr w:type="spellEnd"/>
      <w:r w:rsidRPr="009078B7">
        <w:t xml:space="preserve">  с максимальным разрешением 1280х1024 пикс</w:t>
      </w:r>
      <w:r>
        <w:t xml:space="preserve">елей и частотой кадров </w:t>
      </w:r>
      <w:proofErr w:type="spellStart"/>
      <w:r w:rsidRPr="004F395A">
        <w:rPr>
          <w:i/>
          <w:lang w:val="en-US"/>
        </w:rPr>
        <w:t>f</w:t>
      </w:r>
      <w:r w:rsidRPr="004F395A">
        <w:rPr>
          <w:i/>
          <w:vertAlign w:val="subscript"/>
          <w:lang w:val="en-US"/>
        </w:rPr>
        <w:t>cam</w:t>
      </w:r>
      <w:proofErr w:type="spellEnd"/>
      <w:r w:rsidRPr="000759FB">
        <w:t xml:space="preserve"> </w:t>
      </w:r>
      <w:r>
        <w:t xml:space="preserve">= </w:t>
      </w:r>
      <w:r w:rsidRPr="000759FB">
        <w:t xml:space="preserve">500 </w:t>
      </w:r>
      <w:r w:rsidRPr="004F395A">
        <w:rPr>
          <w:i/>
        </w:rPr>
        <w:t>Гц</w:t>
      </w:r>
      <w:r>
        <w:t xml:space="preserve"> и выдержкой 1994 </w:t>
      </w:r>
      <w:proofErr w:type="spellStart"/>
      <w:r w:rsidRPr="004F395A">
        <w:rPr>
          <w:i/>
        </w:rPr>
        <w:t>мкс</w:t>
      </w:r>
      <w:proofErr w:type="spellEnd"/>
      <w:r>
        <w:t>.</w:t>
      </w:r>
    </w:p>
    <w:p w:rsidR="007A2678" w:rsidRDefault="007A2678" w:rsidP="00582396">
      <w:pPr>
        <w:spacing w:line="240" w:lineRule="auto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6E2B079A" wp14:editId="03CF8C7F">
                <wp:extent cx="6380922" cy="3021495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Прямая соединительная линия 2"/>
                        <wps:cNvCnPr/>
                        <wps:spPr>
                          <a:xfrm>
                            <a:off x="736846" y="290005"/>
                            <a:ext cx="473179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Прямая соединительная линия 6"/>
                        <wps:cNvCnPr/>
                        <wps:spPr>
                          <a:xfrm>
                            <a:off x="737259" y="2289484"/>
                            <a:ext cx="4731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олилиния 4"/>
                        <wps:cNvSpPr/>
                        <wps:spPr>
                          <a:xfrm>
                            <a:off x="689986" y="288879"/>
                            <a:ext cx="211027" cy="2013045"/>
                          </a:xfrm>
                          <a:custGeom>
                            <a:avLst/>
                            <a:gdLst>
                              <a:gd name="connsiteX0" fmla="*/ 40169 w 211027"/>
                              <a:gd name="connsiteY0" fmla="*/ 0 h 2013045"/>
                              <a:gd name="connsiteX1" fmla="*/ 210766 w 211027"/>
                              <a:gd name="connsiteY1" fmla="*/ 634621 h 2013045"/>
                              <a:gd name="connsiteX2" fmla="*/ 6050 w 211027"/>
                              <a:gd name="connsiteY2" fmla="*/ 1617260 h 2013045"/>
                              <a:gd name="connsiteX3" fmla="*/ 67465 w 211027"/>
                              <a:gd name="connsiteY3" fmla="*/ 2013045 h 201304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11027" h="2013045">
                                <a:moveTo>
                                  <a:pt x="40169" y="0"/>
                                </a:moveTo>
                                <a:cubicBezTo>
                                  <a:pt x="128311" y="182539"/>
                                  <a:pt x="216453" y="365078"/>
                                  <a:pt x="210766" y="634621"/>
                                </a:cubicBezTo>
                                <a:cubicBezTo>
                                  <a:pt x="205079" y="904164"/>
                                  <a:pt x="29933" y="1387523"/>
                                  <a:pt x="6050" y="1617260"/>
                                </a:cubicBezTo>
                                <a:cubicBezTo>
                                  <a:pt x="-17834" y="1846997"/>
                                  <a:pt x="34483" y="1970965"/>
                                  <a:pt x="67465" y="201304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олилиния 7"/>
                        <wps:cNvSpPr/>
                        <wps:spPr>
                          <a:xfrm>
                            <a:off x="5327510" y="288879"/>
                            <a:ext cx="225930" cy="2006221"/>
                          </a:xfrm>
                          <a:custGeom>
                            <a:avLst/>
                            <a:gdLst>
                              <a:gd name="connsiteX0" fmla="*/ 131594 w 225930"/>
                              <a:gd name="connsiteY0" fmla="*/ 0 h 2006221"/>
                              <a:gd name="connsiteX1" fmla="*/ 1941 w 225930"/>
                              <a:gd name="connsiteY1" fmla="*/ 559558 h 2006221"/>
                              <a:gd name="connsiteX2" fmla="*/ 220305 w 225930"/>
                              <a:gd name="connsiteY2" fmla="*/ 1330657 h 2006221"/>
                              <a:gd name="connsiteX3" fmla="*/ 138418 w 225930"/>
                              <a:gd name="connsiteY3" fmla="*/ 2006221 h 20062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25930" h="2006221">
                                <a:moveTo>
                                  <a:pt x="131594" y="0"/>
                                </a:moveTo>
                                <a:cubicBezTo>
                                  <a:pt x="59375" y="168891"/>
                                  <a:pt x="-12844" y="337782"/>
                                  <a:pt x="1941" y="559558"/>
                                </a:cubicBezTo>
                                <a:cubicBezTo>
                                  <a:pt x="16726" y="781334"/>
                                  <a:pt x="197559" y="1089547"/>
                                  <a:pt x="220305" y="1330657"/>
                                </a:cubicBezTo>
                                <a:cubicBezTo>
                                  <a:pt x="243051" y="1571768"/>
                                  <a:pt x="193009" y="1932296"/>
                                  <a:pt x="138418" y="2006221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Стрелка вправо 8"/>
                        <wps:cNvSpPr/>
                        <wps:spPr>
                          <a:xfrm>
                            <a:off x="962168" y="1218703"/>
                            <a:ext cx="982638" cy="45719"/>
                          </a:xfrm>
                          <a:prstGeom prst="rightArrow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Овал 9"/>
                        <wps:cNvSpPr/>
                        <wps:spPr>
                          <a:xfrm>
                            <a:off x="2804615" y="305039"/>
                            <a:ext cx="75063" cy="75063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Овал 10"/>
                        <wps:cNvSpPr/>
                        <wps:spPr>
                          <a:xfrm>
                            <a:off x="2804586" y="1719648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Овал 12"/>
                        <wps:cNvSpPr/>
                        <wps:spPr>
                          <a:xfrm>
                            <a:off x="2807183" y="1237396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Овал 14"/>
                        <wps:cNvSpPr/>
                        <wps:spPr>
                          <a:xfrm>
                            <a:off x="2807183" y="740093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Овал 15"/>
                        <wps:cNvSpPr/>
                        <wps:spPr>
                          <a:xfrm>
                            <a:off x="2807183" y="2210046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Овал 16"/>
                        <wps:cNvSpPr/>
                        <wps:spPr>
                          <a:xfrm>
                            <a:off x="3578283" y="2200990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Овал 17"/>
                        <wps:cNvSpPr/>
                        <wps:spPr>
                          <a:xfrm>
                            <a:off x="3578293" y="305127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Овал 18"/>
                        <wps:cNvSpPr/>
                        <wps:spPr>
                          <a:xfrm>
                            <a:off x="3578281" y="740019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Овал 19"/>
                        <wps:cNvSpPr/>
                        <wps:spPr>
                          <a:xfrm>
                            <a:off x="3578270" y="1237288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Овал 20"/>
                        <wps:cNvSpPr/>
                        <wps:spPr>
                          <a:xfrm>
                            <a:off x="3578282" y="1719503"/>
                            <a:ext cx="74930" cy="749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Овал 21"/>
                        <wps:cNvSpPr/>
                        <wps:spPr>
                          <a:xfrm>
                            <a:off x="3200395" y="520881"/>
                            <a:ext cx="45724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Овал 57"/>
                        <wps:cNvSpPr/>
                        <wps:spPr>
                          <a:xfrm>
                            <a:off x="3200388" y="1506108"/>
                            <a:ext cx="4572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Овал 58"/>
                        <wps:cNvSpPr/>
                        <wps:spPr>
                          <a:xfrm>
                            <a:off x="3200384" y="1010240"/>
                            <a:ext cx="4572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Овал 59"/>
                        <wps:cNvSpPr/>
                        <wps:spPr>
                          <a:xfrm>
                            <a:off x="3200691" y="1967858"/>
                            <a:ext cx="4572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A2678" w:rsidRDefault="007A2678" w:rsidP="007A2678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Овал 61"/>
                        <wps:cNvSpPr/>
                        <wps:spPr>
                          <a:xfrm>
                            <a:off x="2101755" y="814832"/>
                            <a:ext cx="122830" cy="12283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Овал 62"/>
                        <wps:cNvSpPr/>
                        <wps:spPr>
                          <a:xfrm>
                            <a:off x="2431881" y="1096021"/>
                            <a:ext cx="122555" cy="1225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3F21" w:rsidRDefault="00E93F21" w:rsidP="00E93F2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Овал 63"/>
                        <wps:cNvSpPr/>
                        <wps:spPr>
                          <a:xfrm>
                            <a:off x="2101748" y="1383396"/>
                            <a:ext cx="122555" cy="1225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3F21" w:rsidRDefault="00E93F21" w:rsidP="00E93F2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Овал 64"/>
                        <wps:cNvSpPr/>
                        <wps:spPr>
                          <a:xfrm>
                            <a:off x="4208378" y="844576"/>
                            <a:ext cx="122555" cy="1225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3F21" w:rsidRDefault="00E93F21" w:rsidP="00E93F2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Овал 65"/>
                        <wps:cNvSpPr/>
                        <wps:spPr>
                          <a:xfrm>
                            <a:off x="4508615" y="1141751"/>
                            <a:ext cx="122555" cy="1225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3F21" w:rsidRDefault="00E93F21" w:rsidP="00E93F2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Овал 66"/>
                        <wps:cNvSpPr/>
                        <wps:spPr>
                          <a:xfrm>
                            <a:off x="4208378" y="1413081"/>
                            <a:ext cx="122555" cy="1225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3F21" w:rsidRDefault="00E93F21" w:rsidP="00E93F2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Прямая соединительная линия 67"/>
                        <wps:cNvCnPr>
                          <a:stCxn id="64" idx="0"/>
                          <a:endCxn id="64" idx="4"/>
                        </wps:cNvCnPr>
                        <wps:spPr>
                          <a:xfrm>
                            <a:off x="4269656" y="844576"/>
                            <a:ext cx="0" cy="1225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Прямая соединительная линия 68"/>
                        <wps:cNvCnPr>
                          <a:stCxn id="64" idx="2"/>
                          <a:endCxn id="64" idx="6"/>
                        </wps:cNvCnPr>
                        <wps:spPr>
                          <a:xfrm>
                            <a:off x="4208378" y="905854"/>
                            <a:ext cx="12255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Прямая соединительная линия 69"/>
                        <wps:cNvCnPr>
                          <a:stCxn id="65" idx="2"/>
                          <a:endCxn id="65" idx="6"/>
                        </wps:cNvCnPr>
                        <wps:spPr>
                          <a:xfrm>
                            <a:off x="4508615" y="1203029"/>
                            <a:ext cx="12255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Прямая соединительная линия 70"/>
                        <wps:cNvCnPr>
                          <a:stCxn id="65" idx="0"/>
                          <a:endCxn id="65" idx="4"/>
                        </wps:cNvCnPr>
                        <wps:spPr>
                          <a:xfrm>
                            <a:off x="4569893" y="1141751"/>
                            <a:ext cx="0" cy="1225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Прямая соединительная линия 71"/>
                        <wps:cNvCnPr>
                          <a:stCxn id="66" idx="0"/>
                          <a:endCxn id="66" idx="4"/>
                        </wps:cNvCnPr>
                        <wps:spPr>
                          <a:xfrm>
                            <a:off x="4269656" y="1413081"/>
                            <a:ext cx="0" cy="1225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Прямая соединительная линия 72"/>
                        <wps:cNvCnPr>
                          <a:stCxn id="66" idx="2"/>
                          <a:endCxn id="66" idx="6"/>
                        </wps:cNvCnPr>
                        <wps:spPr>
                          <a:xfrm>
                            <a:off x="4208378" y="1474359"/>
                            <a:ext cx="12255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Поле 73"/>
                        <wps:cNvSpPr txBox="1"/>
                        <wps:spPr>
                          <a:xfrm>
                            <a:off x="962168" y="754567"/>
                            <a:ext cx="832822" cy="4469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93F21" w:rsidRPr="00E93F21" w:rsidRDefault="00E93F2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Газовый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br/>
                                <w:t>пото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Прямая соединительная линия 74"/>
                        <wps:cNvCnPr/>
                        <wps:spPr>
                          <a:xfrm flipH="1">
                            <a:off x="901009" y="2294829"/>
                            <a:ext cx="192296" cy="50800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Прямая соединительная линия 75"/>
                        <wps:cNvCnPr/>
                        <wps:spPr>
                          <a:xfrm flipH="1">
                            <a:off x="536713" y="2802188"/>
                            <a:ext cx="364291" cy="32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Прямая соединительная линия 76"/>
                        <wps:cNvCnPr>
                          <a:stCxn id="63" idx="4"/>
                        </wps:cNvCnPr>
                        <wps:spPr>
                          <a:xfrm flipH="1">
                            <a:off x="1794983" y="1505951"/>
                            <a:ext cx="368043" cy="129623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Прямая соединительная линия 77"/>
                        <wps:cNvCnPr/>
                        <wps:spPr>
                          <a:xfrm flipH="1">
                            <a:off x="1391479" y="2801864"/>
                            <a:ext cx="403484" cy="64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Прямая соединительная линия 78"/>
                        <wps:cNvCnPr>
                          <a:stCxn id="15" idx="4"/>
                        </wps:cNvCnPr>
                        <wps:spPr>
                          <a:xfrm flipH="1">
                            <a:off x="2683565" y="2284976"/>
                            <a:ext cx="161083" cy="5168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Прямая соединительная линия 79"/>
                        <wps:cNvCnPr/>
                        <wps:spPr>
                          <a:xfrm flipH="1" flipV="1">
                            <a:off x="2312505" y="2801540"/>
                            <a:ext cx="371050" cy="97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Прямая соединительная линия 80"/>
                        <wps:cNvCnPr>
                          <a:stCxn id="59" idx="4"/>
                        </wps:cNvCnPr>
                        <wps:spPr>
                          <a:xfrm>
                            <a:off x="3223551" y="2012943"/>
                            <a:ext cx="268397" cy="78956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Прямая соединительная линия 81"/>
                        <wps:cNvCnPr/>
                        <wps:spPr>
                          <a:xfrm>
                            <a:off x="3491935" y="2801216"/>
                            <a:ext cx="371074" cy="129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Прямая соединительная линия 82"/>
                        <wps:cNvCnPr>
                          <a:stCxn id="66" idx="4"/>
                        </wps:cNvCnPr>
                        <wps:spPr>
                          <a:xfrm>
                            <a:off x="4269656" y="1535636"/>
                            <a:ext cx="461370" cy="126687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Прямая соединительная линия 83"/>
                        <wps:cNvCnPr/>
                        <wps:spPr>
                          <a:xfrm>
                            <a:off x="4730990" y="2802188"/>
                            <a:ext cx="430732" cy="32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Поле 84"/>
                        <wps:cNvSpPr txBox="1"/>
                        <wps:spPr>
                          <a:xfrm>
                            <a:off x="536713" y="2542500"/>
                            <a:ext cx="265046" cy="25179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93F21" w:rsidRPr="00E93F21" w:rsidRDefault="00E93F21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Поле 84"/>
                        <wps:cNvSpPr txBox="1"/>
                        <wps:spPr>
                          <a:xfrm>
                            <a:off x="1391480" y="2551376"/>
                            <a:ext cx="264795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0804" w:rsidRDefault="00DB0804" w:rsidP="00DB0804">
                              <w:pPr>
                                <w:pStyle w:val="a5"/>
                                <w:spacing w:before="0" w:beforeAutospacing="0" w:after="0" w:afterAutospacing="0" w:line="276" w:lineRule="auto"/>
                                <w:jc w:val="both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Поле 84"/>
                        <wps:cNvSpPr txBox="1"/>
                        <wps:spPr>
                          <a:xfrm>
                            <a:off x="4896909" y="2551113"/>
                            <a:ext cx="264795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0804" w:rsidRDefault="00DB0804" w:rsidP="00DB0804">
                              <w:pPr>
                                <w:pStyle w:val="a5"/>
                                <w:spacing w:before="0" w:beforeAutospacing="0" w:after="0" w:afterAutospacing="0" w:line="276" w:lineRule="auto"/>
                                <w:jc w:val="both"/>
                              </w:pPr>
                              <w:r>
                                <w:rPr>
                                  <w:rFonts w:eastAsia="Calibri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Поле 84"/>
                        <wps:cNvSpPr txBox="1"/>
                        <wps:spPr>
                          <a:xfrm>
                            <a:off x="3605656" y="2542254"/>
                            <a:ext cx="264795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0804" w:rsidRDefault="00DB0804" w:rsidP="00DB0804">
                              <w:pPr>
                                <w:pStyle w:val="a5"/>
                                <w:spacing w:before="0" w:beforeAutospacing="0" w:after="0" w:afterAutospacing="0" w:line="276" w:lineRule="auto"/>
                                <w:jc w:val="both"/>
                              </w:pPr>
                              <w:r>
                                <w:rPr>
                                  <w:rFonts w:eastAsia="Calibr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Поле 84"/>
                        <wps:cNvSpPr txBox="1"/>
                        <wps:spPr>
                          <a:xfrm>
                            <a:off x="2312498" y="2551318"/>
                            <a:ext cx="264795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0804" w:rsidRDefault="00DB0804" w:rsidP="00DB0804">
                              <w:pPr>
                                <w:pStyle w:val="a5"/>
                                <w:spacing w:before="0" w:beforeAutospacing="0" w:after="0" w:afterAutospacing="0" w:line="276" w:lineRule="auto"/>
                                <w:jc w:val="both"/>
                              </w:pPr>
                              <w:r>
                                <w:rPr>
                                  <w:rFonts w:eastAsia="Calibr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502.45pt;height:237.9pt;mso-position-horizontal-relative:char;mso-position-vertical-relative:line" coordsize="63804,30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">
                <v:shape id="_x0000_s1027" type="#_x0000_t75" style="position:absolute;width:63804;height:30213;visibility:visible;mso-wrap-style:square">
                  <v:fill o:detectmouseclick="t"/>
                  <v:path o:connecttype="none"/>
                </v:shape>
                <v:line id="Прямая соединительная линия 2" o:spid="_x0000_s1028" style="position:absolute;visibility:visible;mso-wrap-style:square" from="7368,2900" to="54686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rEnMQAAADaAAAADwAAAGRycy9kb3ducmV2LnhtbESPQWvCQBSE70L/w/IKvYhujBg1dZXS&#10;UvAi0tSD3h7ZZxKafRuyWxP/vSsIHoeZ+YZZbXpTiwu1rrKsYDKOQBDnVldcKDj8fo8WIJxH1lhb&#10;JgVXcrBZvwxWmGrb8Q9dMl+IAGGXooLS+yaV0uUlGXRj2xAH72xbgz7ItpC6xS7ATS3jKEqkwYrD&#10;QokNfZaU/2X/RsHXIemyZTGbDyfTXb/kfXw87YxSb6/9xzsIT71/hh/trVYQw/1KuAF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sScxAAAANoAAAAPAAAAAAAAAAAA&#10;AAAAAKECAABkcnMvZG93bnJldi54bWxQSwUGAAAAAAQABAD5AAAAkgMAAAAA&#10;" strokecolor="black [3213]" strokeweight="1pt"/>
                <v:line id="Прямая соединительная линия 6" o:spid="_x0000_s1029" style="position:absolute;visibility:visible;mso-wrap-style:square" from="7372,22894" to="54686,22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shape id="Полилиния 4" o:spid="_x0000_s1030" style="position:absolute;left:6899;top:2888;width:2111;height:20131;visibility:visible;mso-wrap-style:square;v-text-anchor:middle" coordsize="211027,20130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0NtsQA&#10;AADaAAAADwAAAGRycy9kb3ducmV2LnhtbESPQWvCQBSE70L/w/IK3uqmRaxGV5GiaKkIxoDXR/Y1&#10;Ccm+jdlVY399t1DwOMzMN8xs0ZlaXKl1pWUFr4MIBHFmdcm5gvS4fhmDcB5ZY22ZFNzJwWL+1Jth&#10;rO2ND3RNfC4ChF2MCgrvm1hKlxVk0A1sQxy8b9sa9EG2udQt3gLc1PItikbSYMlhocCGPgrKquRi&#10;FPwky817tU+rT+LJ+XT4Wu0u6Uqp/nO3nILw1PlH+L+91QqG8Hcl3AA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NDbbEAAAA2gAAAA8AAAAAAAAAAAAAAAAAmAIAAGRycy9k&#10;b3ducmV2LnhtbFBLBQYAAAAABAAEAPUAAACJAwAAAAA=&#10;" path="m40169,v88142,182539,176284,365078,170597,634621c205079,904164,29933,1387523,6050,1617260v-23884,229737,28433,353705,61415,395785e" filled="f" strokecolor="black [3213]" strokeweight="1pt">
                  <v:path arrowok="t" o:connecttype="custom" o:connectlocs="40169,0;210766,634621;6050,1617260;67465,2013045" o:connectangles="0,0,0,0"/>
                </v:shape>
                <v:shape id="Полилиния 7" o:spid="_x0000_s1031" style="position:absolute;left:53275;top:2888;width:2259;height:20063;visibility:visible;mso-wrap-style:square;v-text-anchor:middle" coordsize="225930,2006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a7c8MA&#10;AADaAAAADwAAAGRycy9kb3ducmV2LnhtbESPQWvCQBSE70L/w/IKvZmNlmqJrhKE0h7ag0bo9Zl9&#10;JsHs2yW7TdL++q4geBxm5htmvR1NK3rqfGNZwSxJQRCXVjdcKTgWb9NXED4ga2wtk4Jf8rDdPEzW&#10;mGk78J76Q6hEhLDPUEEdgsuk9GVNBn1iHXH0zrYzGKLsKqk7HCLctHKepgtpsOG4UKOjXU3l5fBj&#10;FLjiOx1yc/p6f54VXv7p8sXRp1JPj2O+AhFoDPfwrf2hFSzheiXeAL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a7c8MAAADaAAAADwAAAAAAAAAAAAAAAACYAgAAZHJzL2Rv&#10;d25yZXYueG1sUEsFBgAAAAAEAAQA9QAAAIgDAAAAAA==&#10;" path="m131594,c59375,168891,-12844,337782,1941,559558v14785,221776,195618,529989,218364,771099c243051,1571768,193009,1932296,138418,2006221e" filled="f" strokecolor="black [3213]" strokeweight="1pt">
                  <v:path arrowok="t" o:connecttype="custom" o:connectlocs="131594,0;1941,559558;220305,1330657;138418,2006221" o:connectangles="0,0,0,0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Стрелка вправо 8" o:spid="_x0000_s1032" type="#_x0000_t13" style="position:absolute;left:9621;top:12187;width:98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n43sEA&#10;AADaAAAADwAAAGRycy9kb3ducmV2LnhtbERPu27CMBTdkfoP1kViAwcGUqUY1FbiKZbSDLBdxbdJ&#10;mvg6ik0IfD0eKnU8Ou/Fqje16Kh1pWUF00kEgjizuuRcQfq9Hr+CcB5ZY22ZFNzJwWr5Mlhgou2N&#10;v6g7+VyEEHYJKii8bxIpXVaQQTexDXHgfmxr0AfY5lK3eAvhppazKJpLgyWHhgIb+iwoq05Xo+Cx&#10;tenhmP5+XLpZ3Mw3Vbw/V7FSo2H//gbCU+//xX/unVYQtoYr4Qb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J+N7BAAAA2gAAAA8AAAAAAAAAAAAAAAAAmAIAAGRycy9kb3du&#10;cmV2LnhtbFBLBQYAAAAABAAEAPUAAACGAwAAAAA=&#10;" adj="21098" fillcolor="#4f81bd [3204]" strokecolor="black [3213]" strokeweight="2pt"/>
                <v:oval id="Овал 9" o:spid="_x0000_s1033" style="position:absolute;left:28046;top:3050;width:750;height: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EckMMA&#10;AADaAAAADwAAAGRycy9kb3ducmV2LnhtbESPQWvCQBSE7wX/w/KEXopumoJodBUpiD30ksQf8Nh9&#10;JtHs25hdNfn33UKhx2FmvmE2u8G24kG9bxwreJ8nIIi1Mw1XCk7lYbYE4QOywdYxKRjJw247edlg&#10;ZtyTc3oUoRIRwj5DBXUIXSal1zVZ9HPXEUfv7HqLIcq+kqbHZ4TbVqZJspAWG44LNXb0WZO+Fner&#10;oDx/e2/zkx7LRXrXN/dxeVselXqdDvs1iEBD+A//tb+MghX8Xok3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EckMMAAADaAAAADwAAAAAAAAAAAAAAAACYAgAAZHJzL2Rv&#10;d25yZXYueG1sUEsFBgAAAAAEAAQA9QAAAIgDAAAAAA==&#10;" fillcolor="black [3213]" strokecolor="black [3213]" strokeweight="2pt"/>
                <v:oval id="Овал 10" o:spid="_x0000_s1034" style="position:absolute;left:28045;top:17196;width:750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3CosMA&#10;AADbAAAADwAAAGRycy9kb3ducmV2LnhtbESPQYvCMBCF74L/IYywF9F0FUSqURZh0cNetP6AIRnb&#10;us2kNlHrv985LHib4b1575v1tveNelAX68AGPqcZKGIbXM2lgXPxPVmCignZYROYDLwownYzHKwx&#10;d+HJR3qcUqkkhGOOBqqU2lzraCvyGKehJRbtEjqPSdau1K7Dp4T7Rs+ybKE91iwNFba0q8j+nu7e&#10;QHH5idEfz/ZVLGZ3ewvz63i5N+Zj1H+tQCXq09v8f31wgi/08os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3CosMAAADbAAAADwAAAAAAAAAAAAAAAACYAgAAZHJzL2Rv&#10;d25yZXYueG1sUEsFBgAAAAAEAAQA9QAAAIgDAAAAAA=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2" o:spid="_x0000_s1035" style="position:absolute;left:28071;top:12373;width:750;height: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5TsEA&#10;AADbAAAADwAAAGRycy9kb3ducmV2LnhtbERPzWrCQBC+F3yHZYReSt2YgoTUVaRQ7KGXmDzAsDsm&#10;0exszK6avH23IHibj+931tvRduJGg28dK1guEhDE2pmWawVV+f2egfAB2WDnmBRM5GG7mb2sMTfu&#10;zgXdDqEWMYR9jgqaEPpcSq8bsugXrieO3NENFkOEQy3NgPcYbjuZJslKWmw5NjTY01dD+ny4WgXl&#10;8dd7W1R6KlfpVV/cx+kt2yv1Oh93nyACjeEpfrh/TJyfwv8v8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T+U7BAAAA2wAAAA8AAAAAAAAAAAAAAAAAmAIAAGRycy9kb3du&#10;cmV2LnhtbFBLBQYAAAAABAAEAPUAAACGAwAAAAA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4" o:spid="_x0000_s1036" style="position:absolute;left:28071;top:7400;width:750;height: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bEocEA&#10;AADbAAAADwAAAGRycy9kb3ducmV2LnhtbERPzYrCMBC+C/sOYYS9iE39QaTbKCLI7sGL1gcYkrHt&#10;2ky6TdT69htB8DYf3+/k69424kadrx0rmCQpCGLtTM2lglOxGy9B+IBssHFMCh7kYb36GOSYGXfn&#10;A92OoRQxhH2GCqoQ2kxKryuy6BPXEkfu7DqLIcKulKbDewy3jZym6UJarDk2VNjStiJ9OV6tguK8&#10;994eTvpRLKZX/edmv6Plt1Kfw37zBSJQH97il/vHxPlzeP4SD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2xKHBAAAA2wAAAA8AAAAAAAAAAAAAAAAAmAIAAGRycy9kb3du&#10;cmV2LnhtbFBLBQYAAAAABAAEAPUAAACGAwAAAAA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5" o:spid="_x0000_s1037" style="position:absolute;left:28071;top:22100;width:750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phOsAA&#10;AADbAAAADwAAAGRycy9kb3ducmV2LnhtbERPzYrCMBC+C/sOYYS9iE1VFOk2igiye/Ci9QGGZGy7&#10;NpNuE7W+/UYQvM3H9zv5ureNuFHna8cKJkkKglg7U3Op4FTsxksQPiAbbByTggd5WK8+Bjlmxt35&#10;QLdjKEUMYZ+hgiqENpPS64os+sS1xJE7u85iiLArpenwHsNtI6dpupAWa44NFba0rUhfjleroDjv&#10;vbeHk34Ui+lV/7nZ72j5rdTnsN98gQjUh7f45f4xcf4cnr/EA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phOsAAAADbAAAADwAAAAAAAAAAAAAAAACYAgAAZHJzL2Rvd25y&#10;ZXYueG1sUEsFBgAAAAAEAAQA9QAAAIUDAAAAAA=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6" o:spid="_x0000_s1038" style="position:absolute;left:35782;top:22009;width:750;height: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j/Tb8A&#10;AADbAAAADwAAAGRycy9kb3ducmV2LnhtbERPzYrCMBC+C75DGGEvoqkuFKlGEUHcgxetDzAkY1tt&#10;JrWJWt/eLAje5uP7ncWqs7V4UOsrxwom4wQEsXam4kLBKd+OZiB8QDZYOyYFL/KwWvZ7C8yMe/KB&#10;HsdQiBjCPkMFZQhNJqXXJVn0Y9cQR+7sWoshwraQpsVnDLe1nCZJKi1WHBtKbGhTkr4e71ZBft57&#10;bw8n/crT6V3f3O9lONsp9TPo1nMQgbrwFX/cfybOT+H/l3iAX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qP9NvwAAANsAAAAPAAAAAAAAAAAAAAAAAJgCAABkcnMvZG93bnJl&#10;di54bWxQSwUGAAAAAAQABAD1AAAAhAMAAAAA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7" o:spid="_x0000_s1039" style="position:absolute;left:35782;top:3051;width:750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Ra1sEA&#10;AADbAAAADwAAAGRycy9kb3ducmV2LnhtbERPzWrCQBC+F3yHZYReim6agkp0FSmIPXhJ4gMMu2OS&#10;Njsbs6smb+8WCr3Nx/c7m91gW3Gn3jeOFbzPExDE2pmGKwXn8jBbgfAB2WDrmBSM5GG3nbxsMDPu&#10;wTndi1CJGMI+QwV1CF0mpdc1WfRz1xFH7uJ6iyHCvpKmx0cMt61Mk2QhLTYcG2rs6LMm/VPcrILy&#10;cvLe5mc9lov0pq/u4/ttdVTqdTrs1yACDeFf/Of+MnH+En5/iQf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kWtbBAAAA2wAAAA8AAAAAAAAAAAAAAAAAmAIAAGRycy9kb3du&#10;cmV2LnhtbFBLBQYAAAAABAAEAPUAAACGAwAAAAA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8" o:spid="_x0000_s1040" style="position:absolute;left:35782;top:7400;width:750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vOpMMA&#10;AADbAAAADwAAAGRycy9kb3ducmV2LnhtbESPQYvCMBCF74L/IYywF9F0FUSqURZh0cNetP6AIRnb&#10;us2kNlHrv985LHib4b1575v1tveNelAX68AGPqcZKGIbXM2lgXPxPVmCignZYROYDLwownYzHKwx&#10;d+HJR3qcUqkkhGOOBqqU2lzraCvyGKehJRbtEjqPSdau1K7Dp4T7Rs+ybKE91iwNFba0q8j+nu7e&#10;QHH5idEfz/ZVLGZ3ewvz63i5N+Zj1H+tQCXq09v8f31wgi+w8os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vOpMMAAADbAAAADwAAAAAAAAAAAAAAAACYAgAAZHJzL2Rv&#10;d25yZXYueG1sUEsFBgAAAAAEAAQA9QAAAIgDAAAAAA=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9" o:spid="_x0000_s1041" style="position:absolute;left:35782;top:12372;width:750;height: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drP8EA&#10;AADbAAAADwAAAGRycy9kb3ducmV2LnhtbERPzWrCQBC+F3yHZYReim6agmh0FSmIPfSSxAcYdsck&#10;mp2N2VWTt+8WCr3Nx/c7m91gW/Gg3jeOFbzPExDE2pmGKwWn8jBbgvAB2WDrmBSM5GG3nbxsMDPu&#10;yTk9ilCJGMI+QwV1CF0mpdc1WfRz1xFH7ux6iyHCvpKmx2cMt61Mk2QhLTYcG2rs6LMmfS3uVkF5&#10;/vbe5ic9lov0rm/u4/K2PCr1Oh32axCBhvAv/nN/mTh/Bb+/xAPk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3az/BAAAA2wAAAA8AAAAAAAAAAAAAAAAAmAIAAGRycy9kb3du&#10;cmV2LnhtbFBLBQYAAAAABAAEAPUAAACGAwAAAAA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20" o:spid="_x0000_s1042" style="position:absolute;left:35782;top:17195;width:750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EIH8AA&#10;AADbAAAADwAAAGRycy9kb3ducmV2LnhtbERPzYrCMBC+C/sOYRa8iE23gkhtFBGW3cNetH2AIRnb&#10;ajOpTdT69uaw4PHj+y+2o+3EnQbfOlbwlaQgiLUzLdcKqvJ7vgLhA7LBzjEpeJKH7eZjUmBu3IMP&#10;dD+GWsQQ9jkqaELocym9bsiiT1xPHLmTGyyGCIdamgEfMdx2MkvTpbTYcmxosKd9Q/pyvFkF5enP&#10;e3uo9LNcZjd9dYvzbPWj1PRz3K1BBBrDW/zv/jUKsrg+fok/QG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WEIH8AAAADbAAAADwAAAAAAAAAAAAAAAACYAgAAZHJzL2Rvd25y&#10;ZXYueG1sUEsFBgAAAAAEAAQA9QAAAIUDAAAAAA==&#10;" fillcolor="black [3213]" strokecolor="black [3213]" strokeweight="2pt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21" o:spid="_x0000_s1043" style="position:absolute;left:32003;top:5208;width:458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M0sUA&#10;AADbAAAADwAAAGRycy9kb3ducmV2LnhtbESPQWvCQBSE74L/YXmF3nQTLSIxG5GApdBqqRbq8ZF9&#10;JqHZtyG7NfHfdwXB4zAz3zDpejCNuFDnassK4mkEgriwuuZSwfdxO1mCcB5ZY2OZFFzJwTobj1JM&#10;tO35iy4HX4oAYZeggsr7NpHSFRUZdFPbEgfvbDuDPsiulLrDPsBNI2dRtJAGaw4LFbaUV1T8Hv6M&#10;gvf6eoo/4/ynP232r/N5vitfPrxSz0/DZgXC0+Af4Xv7TSuYxXD7En6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6QzSxQAAANsAAAAPAAAAAAAAAAAAAAAAAJgCAABkcnMv&#10;ZG93bnJldi54bWxQSwUGAAAAAAQABAD1AAAAigMAAAAA&#10;" fillcolor="black [3213]" strokecolor="black [3213]" strokeweight="0"/>
                <v:oval id="Овал 57" o:spid="_x0000_s1044" style="position:absolute;left:32003;top:15061;width:458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pCQMUA&#10;AADbAAAADwAAAGRycy9kb3ducmV2LnhtbESPQWvCQBSE7wX/w/IK3uomaqukriIBRVBbqkI9PrKv&#10;STD7NmRXE/+9Wyj0OMzMN8xs0ZlK3KhxpWUF8SACQZxZXXKu4HRcvUxBOI+ssbJMCu7kYDHvPc0w&#10;0bblL7odfC4ChF2CCgrv60RKlxVk0A1sTRy8H9sY9EE2udQNtgFuKjmMojdpsOSwUGBNaUHZ5XA1&#10;Crbl/Rx/xul3e15+rEejdJ+Pd16p/nO3fAfhqfP/4b/2Rit4ncDvl/AD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SkJAxQAAANsAAAAPAAAAAAAAAAAAAAAAAJgCAABkcnMv&#10;ZG93bnJldi54bWxQSwUGAAAAAAQABAD1AAAAigMAAAAA&#10;" fillcolor="black [3213]" strokecolor="black [3213]" strokeweight="0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58" o:spid="_x0000_s1045" style="position:absolute;left:32003;top:10102;width:458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XWMsMA&#10;AADbAAAADwAAAGRycy9kb3ducmV2LnhtbERPy2rCQBTdC/2H4Ra6M5P4KCXNRCRgKVgtVaEuL5nb&#10;JDRzJ2SmJv59ZyG4PJx3thpNKy7Uu8aygiSKQRCXVjdcKTgdN9MXEM4ja2wtk4IrOVjlD5MMU20H&#10;/qLLwVcihLBLUUHtfZdK6cqaDLrIdsSB+7G9QR9gX0nd4xDCTStncfwsDTYcGmrsqKip/D38GQXb&#10;5npOPpPieziv92/zebGrFh9eqafHcf0KwtPo7+Kb+10rWIax4Uv4AT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XWMsMAAADbAAAADwAAAAAAAAAAAAAAAACYAgAAZHJzL2Rv&#10;d25yZXYueG1sUEsFBgAAAAAEAAQA9QAAAIgDAAAAAA==&#10;" fillcolor="black [3213]" strokecolor="black [3213]" strokeweight="0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59" o:spid="_x0000_s1046" style="position:absolute;left:32006;top:19678;width:458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lzqcUA&#10;AADbAAAADwAAAGRycy9kb3ducmV2LnhtbESPQWvCQBSE7wX/w/IK3uomaoumriIBRVBbqkI9PrKv&#10;STD7NmRXE/+9Wyj0OMzMN8xs0ZlK3KhxpWUF8SACQZxZXXKu4HRcvUxAOI+ssbJMCu7kYDHvPc0w&#10;0bblL7odfC4ChF2CCgrv60RKlxVk0A1sTRy8H9sY9EE2udQNtgFuKjmMojdpsOSwUGBNaUHZ5XA1&#10;Crbl/Rx/xul3e15+rEejdJ+Pd16p/nO3fAfhqfP/4b/2Rit4ncLvl/AD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XOpxQAAANsAAAAPAAAAAAAAAAAAAAAAAJgCAABkcnMv&#10;ZG93bnJldi54bWxQSwUGAAAAAAQABAD1AAAAigMAAAAA&#10;" fillcolor="black [3213]" strokecolor="black [3213]" strokeweight="0">
                  <v:textbox>
                    <w:txbxContent>
                      <w:p w:rsidR="007A2678" w:rsidRDefault="007A2678" w:rsidP="007A2678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61" o:spid="_x0000_s1047" style="position:absolute;left:21017;top:8148;width:1228;height:12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HIpMEA&#10;AADbAAAADwAAAGRycy9kb3ducmV2LnhtbESP26rCMBRE3wX/IWzBF9FED4hUo4jg5Tx6+YBNs22L&#10;zU5pYi9/bw4c8HGYmTXMZtfZUjRU+8KxhvlMgSBOnSk40/C4H6crED4gGywdk4aePOy2w8EGE+Na&#10;vlJzC5mIEPYJashDqBIpfZqTRT9zFXH0nq62GKKsM2lqbCPclnKh1FJaLDgu5FjRIaf0dXtbDc1p&#10;caFJj32brapeXSfn35f60Xo86vZrEIG68A3/ty9Gw3IOf1/iD5Db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ByKTBAAAA2wAAAA8AAAAAAAAAAAAAAAAAmAIAAGRycy9kb3du&#10;cmV2LnhtbFBLBQYAAAAABAAEAPUAAACGAwAAAAA=&#10;" filled="f" strokecolor="black [3213]" strokeweight="1pt"/>
                <v:oval id="Овал 62" o:spid="_x0000_s1048" style="position:absolute;left:24318;top:10960;width:1226;height:12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NW08EA&#10;AADbAAAADwAAAGRycy9kb3ducmV2LnhtbESP3YrCMBSE74V9h3AWvBFNrCBSjbII/l3q7gMcmrNt&#10;sTkpTezP2xtB8HKYmW+Yza63lWip8aVjDfOZAkGcOVNyruHv9zBdgfAB2WDlmDQM5GG3/RptMDWu&#10;4yu1t5CLCGGfooYihDqV0mcFWfQzVxNH7981FkOUTS5Ng12E20omSi2lxZLjQoE17QvK7reH1dAe&#10;kzNNBhy6fFUP6jo5Xe5qofX4u/9ZgwjUh0/43T4bDcsEXl/i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TVtPBAAAA2wAAAA8AAAAAAAAAAAAAAAAAmAIAAGRycy9kb3du&#10;cmV2LnhtbFBLBQYAAAAABAAEAPUAAACGAwAAAAA=&#10;" filled="f" strokecolor="black [3213]" strokeweight="1pt">
                  <v:textbox>
                    <w:txbxContent>
                      <w:p w:rsidR="00E93F21" w:rsidRDefault="00E93F21" w:rsidP="00E93F2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63" o:spid="_x0000_s1049" style="position:absolute;left:21017;top:13833;width:1226;height:12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/zSM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NIH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/NIwgAAANsAAAAPAAAAAAAAAAAAAAAAAJgCAABkcnMvZG93&#10;bnJldi54bWxQSwUGAAAAAAQABAD1AAAAhwMAAAAA&#10;" filled="f" strokecolor="black [3213]" strokeweight="1pt">
                  <v:textbox>
                    <w:txbxContent>
                      <w:p w:rsidR="00E93F21" w:rsidRDefault="00E93F21" w:rsidP="00E93F2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64" o:spid="_x0000_s1050" style="position:absolute;left:42083;top:8445;width:1226;height:12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ZrPMMA&#10;AADbAAAADwAAAGRycy9kb3ducmV2LnhtbESPzWrDMBCE74G8g9hAL6GR6gZjnCimFNqmxzh9gMXa&#10;2CbWyliqf96+KhR6HGbmG+ZYzLYTIw2+dazhaadAEFfOtFxr+Lq+PWYgfEA22DkmDQt5KE7r1RFz&#10;4ya+0FiGWkQI+xw1NCH0uZS+asii37meOHo3N1gMUQ61NANOEW47mSiVSostx4UGe3ptqLqX31bD&#10;+J6cabvgMtVZv6jL9uPzrp61ftjMLwcQgebwH/5rn42GdA+/X+IPkK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ZrPMMAAADbAAAADwAAAAAAAAAAAAAAAACYAgAAZHJzL2Rv&#10;d25yZXYueG1sUEsFBgAAAAAEAAQA9QAAAIgDAAAAAA==&#10;" filled="f" strokecolor="black [3213]" strokeweight="1pt">
                  <v:textbox>
                    <w:txbxContent>
                      <w:p w:rsidR="00E93F21" w:rsidRDefault="00E93F21" w:rsidP="00E93F2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65" o:spid="_x0000_s1051" style="position:absolute;left:45086;top:11417;width:1225;height:12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rOp8MA&#10;AADbAAAADwAAAGRycy9kb3ducmV2LnhtbESPzWrDMBCE74G8g9hAL6GR6hJjnCimFNqmxzh9gMXa&#10;2CbWyliqf96+KhR6HGbmG+ZYzLYTIw2+dazhaadAEFfOtFxr+Lq+PWYgfEA22DkmDQt5KE7r1RFz&#10;4ya+0FiGWkQI+xw1NCH0uZS+asii37meOHo3N1gMUQ61NANOEW47mSiVSostx4UGe3ptqLqX31bD&#10;+J6cabvgMtVZv6jL9uPzrp61ftjMLwcQgebwH/5rn42GdA+/X+IPkK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rOp8MAAADbAAAADwAAAAAAAAAAAAAAAACYAgAAZHJzL2Rv&#10;d25yZXYueG1sUEsFBgAAAAAEAAQA9QAAAIgDAAAAAA==&#10;" filled="f" strokecolor="black [3213]" strokeweight="1pt">
                  <v:textbox>
                    <w:txbxContent>
                      <w:p w:rsidR="00E93F21" w:rsidRDefault="00E93F21" w:rsidP="00E93F2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66" o:spid="_x0000_s1052" style="position:absolute;left:42083;top:14130;width:1226;height:12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hQ0MEA&#10;AADbAAAADwAAAGRycy9kb3ducmV2LnhtbESP3YrCMBSE74V9h3AWvBFNVChSjbII/l3q7gMcmrNt&#10;sTkpTezP2xtB8HKYmW+Yza63lWip8aVjDfOZAkGcOVNyruHv9zBdgfAB2WDlmDQM5GG3/RptMDWu&#10;4yu1t5CLCGGfooYihDqV0mcFWfQzVxNH7981FkOUTS5Ng12E20oulEqkxZLjQoE17QvK7reH1dAe&#10;F2eaDDh0+aoe1HVyutzVUuvxd/+zBhGoD5/wu302GpIEXl/i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oUNDBAAAA2wAAAA8AAAAAAAAAAAAAAAAAmAIAAGRycy9kb3du&#10;cmV2LnhtbFBLBQYAAAAABAAEAPUAAACGAwAAAAA=&#10;" filled="f" strokecolor="black [3213]" strokeweight="1pt">
                  <v:textbox>
                    <w:txbxContent>
                      <w:p w:rsidR="00E93F21" w:rsidRDefault="00E93F21" w:rsidP="00E93F2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line id="Прямая соединительная линия 67" o:spid="_x0000_s1053" style="position:absolute;visibility:visible;mso-wrap-style:square" from="42696,8445" to="42696,9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RuMcQAAADb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pBo8v8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pG4xxAAAANsAAAAPAAAAAAAAAAAA&#10;AAAAAKECAABkcnMvZG93bnJldi54bWxQSwUGAAAAAAQABAD5AAAAkgMAAAAA&#10;" strokecolor="black [3213]"/>
                <v:line id="Прямая соединительная линия 68" o:spid="_x0000_s1054" style="position:absolute;visibility:visible;mso-wrap-style:square" from="42083,9058" to="43309,9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6Q8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O/pDwQAAANsAAAAPAAAAAAAAAAAAAAAA&#10;AKECAABkcnMvZG93bnJldi54bWxQSwUGAAAAAAQABAD5AAAAjwMAAAAA&#10;" strokecolor="black [3213]"/>
                <v:line id="Прямая соединительная линия 69" o:spid="_x0000_s1055" style="position:absolute;visibility:visible;mso-wrap-style:square" from="45086,12030" to="46311,1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df2MUAAADbAAAADwAAAGRycy9kb3ducmV2LnhtbESPQWvCQBSE74L/YXlCb7pRMLGpqwRB&#10;sPVU29LrI/uapM2+DbtrTP31rlDocZiZb5j1djCt6Mn5xrKC+SwBQVxa3XCl4P1tP12B8AFZY2uZ&#10;FPySh+1mPFpjru2FX6k/hUpECPscFdQhdLmUvqzJoJ/Zjjh6X9YZDFG6SmqHlwg3rVwkSSoNNhwX&#10;auxoV1P5czobBavy5dsVWfE8X3502bVfHNP9Z6bUw2QonkAEGsJ/+K990ArSR7h/iT9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3df2MUAAADbAAAADwAAAAAAAAAA&#10;AAAAAAChAgAAZHJzL2Rvd25yZXYueG1sUEsFBgAAAAAEAAQA+QAAAJMDAAAAAA==&#10;" strokecolor="black [3213]"/>
                <v:line id="Прямая соединительная линия 70" o:spid="_x0000_s1056" style="position:absolute;visibility:visible;mso-wrap-style:square" from="45698,11417" to="45698,1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RgmMIAAADbAAAADwAAAGRycy9kb3ducmV2LnhtbERPz2vCMBS+D/wfwhN2m2mFWammUgRB&#10;t9PcxOujebbV5qUksXb765fDYMeP7/d6M5pODOR8a1lBOktAEFdWt1wr+PrcvSxB+ICssbNMCr7J&#10;w6aYPK0x1/bBHzQcQy1iCPscFTQh9LmUvmrIoJ/ZnjhyF+sMhghdLbXDRww3nZwnyUIabDk2NNjT&#10;tqHqdrwbBcvq7erKrDykr6c++xnm74vdOVPqeTqWKxCBxvAv/nPvtYIsro9f4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RgmMIAAADbAAAADwAAAAAAAAAAAAAA&#10;AAChAgAAZHJzL2Rvd25yZXYueG1sUEsFBgAAAAAEAAQA+QAAAJADAAAAAA==&#10;" strokecolor="black [3213]"/>
                <v:line id="Прямая соединительная линия 71" o:spid="_x0000_s1057" style="position:absolute;visibility:visible;mso-wrap-style:square" from="42696,14130" to="42696,1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FA8UAAADbAAAADwAAAGRycy9kb3ducmV2LnhtbESPzWrDMBCE74G8g9hCb4nsQGPjRgkm&#10;EGibU/NDr4u1td1aKyOpjtunjwqBHIeZ+YZZbUbTiYGcby0rSOcJCOLK6pZrBafjbpaD8AFZY2eZ&#10;FPySh816Ollhoe2F32k4hFpECPsCFTQh9IWUvmrIoJ/bnjh6n9YZDFG6WmqHlwg3nVwkyVIabDku&#10;NNjTtqHq+/BjFOTV25crs/I1fTr32d+w2C93H5lSjw9j+Qwi0Bju4Vv7RSvIUvj/En+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jFA8UAAADbAAAADwAAAAAAAAAA&#10;AAAAAAChAgAAZHJzL2Rvd25yZXYueG1sUEsFBgAAAAAEAAQA+QAAAJMDAAAAAA==&#10;" strokecolor="black [3213]"/>
                <v:line id="Прямая соединительная линия 72" o:spid="_x0000_s1058" style="position:absolute;visibility:visible;mso-wrap-style:square" from="42083,14743" to="43309,14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pbdM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shb8v8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pbdMUAAADbAAAADwAAAAAAAAAA&#10;AAAAAAChAgAAZHJzL2Rvd25yZXYueG1sUEsFBgAAAAAEAAQA+QAAAJMDAAAAAA==&#10;" strokecolor="black [3213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73" o:spid="_x0000_s1059" type="#_x0000_t202" style="position:absolute;left:9621;top:7545;width:8328;height:4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48D8YA&#10;AADbAAAADwAAAGRycy9kb3ducmV2LnhtbESPT2vCQBTE7wW/w/IEL0U3bahK6ipS6h96q2kVb4/s&#10;axLMvg3ZNYnf3i0Uehxm5jfMYtWbSrTUuNKygqdJBII4s7rkXMFXuhnPQTiPrLGyTApu5GC1HDws&#10;MNG2409qDz4XAcIuQQWF93UipcsKMugmtiYO3o9tDPogm1zqBrsAN5V8jqKpNFhyWCiwpreCssvh&#10;ahScH/PTh+u33138EtfvuzadHXWq1GjYr19BeOr9f/ivvdcKZjH8fgk/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+48D8YAAADbAAAADwAAAAAAAAAAAAAAAACYAgAAZHJz&#10;L2Rvd25yZXYueG1sUEsFBgAAAAAEAAQA9QAAAIsDAAAAAA==&#10;" fillcolor="white [3201]" stroked="f" strokeweight=".5pt">
                  <v:textbox>
                    <w:txbxContent>
                      <w:p w:rsidR="00E93F21" w:rsidRPr="00E93F21" w:rsidRDefault="00E93F2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Газовый</w:t>
                        </w:r>
                        <w:r>
                          <w:rPr>
                            <w:sz w:val="24"/>
                            <w:szCs w:val="24"/>
                          </w:rPr>
                          <w:br/>
                          <w:t>поток</w:t>
                        </w:r>
                      </w:p>
                    </w:txbxContent>
                  </v:textbox>
                </v:shape>
                <v:line id="Прямая соединительная линия 74" o:spid="_x0000_s1060" style="position:absolute;flip:x;visibility:visible;mso-wrap-style:square" from="9010,22948" to="10933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hEasMAAADbAAAADwAAAGRycy9kb3ducmV2LnhtbESP0WoCMRRE3wv9h3ALvmlWsVZXo1Sh&#10;UHwRrR9w2Vw3i5ubbRJ13a9vBKGPw8ycYRar1tbiSj5UjhUMBxkI4sLpiksFx5+v/hREiMgaa8ek&#10;4E4BVsvXlwXm2t14T9dDLEWCcMhRgYmxyaUMhSGLYeAa4uSdnLcYk/Sl1B5vCW5rOcqyibRYcVow&#10;2NDGUHE+XKyCuovHbrbemC77Hd/1bjdx/n2rVO+t/ZyDiNTG//Cz/a0VfIzh8S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YRGrDAAAA2wAAAA8AAAAAAAAAAAAA&#10;AAAAoQIAAGRycy9kb3ducmV2LnhtbFBLBQYAAAAABAAEAPkAAACRAwAAAAA=&#10;" strokecolor="black [3213]"/>
                <v:line id="Прямая соединительная линия 75" o:spid="_x0000_s1061" style="position:absolute;flip:x;visibility:visible;mso-wrap-style:square" from="5367,28021" to="9010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Th8cMAAADbAAAADwAAAGRycy9kb3ducmV2LnhtbESP0WoCMRRE3wv9h3ALvmnWolZXo7SC&#10;UHwRrR9w2Vw3i5ubbRJ13a9vBKGPw8ycYRar1tbiSj5UjhUMBxkI4sLpiksFx59NfwoiRGSNtWNS&#10;cKcAq+XrywJz7W68p+shliJBOOSowMTY5FKGwpDFMHANcfJOzluMSfpSao+3BLe1fM+yibRYcVow&#10;2NDaUHE+XKyCuovHbva1Nl32O7rr3W7i/HirVO+t/ZyDiNTG//Cz/a0VfIzh8S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U4fHDAAAA2wAAAA8AAAAAAAAAAAAA&#10;AAAAoQIAAGRycy9kb3ducmV2LnhtbFBLBQYAAAAABAAEAPkAAACRAwAAAAA=&#10;" strokecolor="black [3213]"/>
                <v:line id="Прямая соединительная линия 76" o:spid="_x0000_s1062" style="position:absolute;flip:x;visibility:visible;mso-wrap-style:square" from="17949,15059" to="21630,28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Z/hsQAAADbAAAADwAAAGRycy9kb3ducmV2LnhtbESPUWvCMBSF3wf+h3AHe5vpZNbZGUWF&#10;wdiL2PkDLs21KWtuahK19tebwWCPh3POdziLVW9bcSEfGscKXsYZCOLK6YZrBYfvj+c3ECEia2wd&#10;k4IbBVgtRw8LLLS78p4uZaxFgnAoUIGJsSukDJUhi2HsOuLkHZ23GJP0tdQerwluWznJslxabDgt&#10;GOxoa6j6Kc9WQTvEwzDfbM2QnV5verfLnZ9+KfX02K/fQUTq43/4r/2pFcxy+P2Sf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Rn+GxAAAANsAAAAPAAAAAAAAAAAA&#10;AAAAAKECAABkcnMvZG93bnJldi54bWxQSwUGAAAAAAQABAD5AAAAkgMAAAAA&#10;" strokecolor="black [3213]"/>
                <v:line id="Прямая соединительная линия 77" o:spid="_x0000_s1063" style="position:absolute;flip:x;visibility:visible;mso-wrap-style:square" from="13914,28018" to="17949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raHcQAAADbAAAADwAAAGRycy9kb3ducmV2LnhtbESP3WoCMRSE7wt9h3AK3tWs0vqzGqUK&#10;QvFGan2Aw+a4WdycbJNU1316IwheDjPzDTNftrYWZ/Khcqxg0M9AEBdOV1wqOPxu3icgQkTWWDsm&#10;BVcKsFy8vswx1+7CP3Tex1IkCIccFZgYm1zKUBiyGPquIU7e0XmLMUlfSu3xkuC2lsMsG0mLFacF&#10;gw2tDRWn/b9VUHfx0E1Xa9Nlfx9XvduNnP/cKtV7a79mICK18Rl+tL+1gvEY7l/SD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todxAAAANsAAAAPAAAAAAAAAAAA&#10;AAAAAKECAABkcnMvZG93bnJldi54bWxQSwUGAAAAAAQABAD5AAAAkgMAAAAA&#10;" strokecolor="black [3213]"/>
                <v:line id="Прямая соединительная линия 78" o:spid="_x0000_s1064" style="position:absolute;flip:x;visibility:visible;mso-wrap-style:square" from="26835,22849" to="28446,28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VOb8EAAADbAAAADwAAAGRycy9kb3ducmV2LnhtbERP3WrCMBS+F/YO4Qx2p6mibuuayhQG&#10;shux8wEOzVlTbE66JGrt0y8Xg11+fP/FZrCduJIPrWMF81kGgrh2uuVGwenrY/oCIkRkjZ1jUnCn&#10;AJvyYVJgrt2Nj3StYiNSCIccFZgY+1zKUBuyGGauJ07ct/MWY4K+kdrjLYXbTi6ybC0ttpwaDPa0&#10;M1Sfq4tV0I3xNL5ud2bMfpZ3fTisnV99KvX0OLy/gYg0xH/xn3uvFTynselL+gG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lU5vwQAAANsAAAAPAAAAAAAAAAAAAAAA&#10;AKECAABkcnMvZG93bnJldi54bWxQSwUGAAAAAAQABAD5AAAAjwMAAAAA&#10;" strokecolor="black [3213]"/>
                <v:line id="Прямая соединительная линия 79" o:spid="_x0000_s1065" style="position:absolute;flip:x y;visibility:visible;mso-wrap-style:square" from="23125,28015" to="26835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r+KMMAAADbAAAADwAAAGRycy9kb3ducmV2LnhtbESPQWvCQBSE74L/YXlCb7qpUI2pq6hg&#10;ERRB294f2dckbfZtyG7N+u9dQfA4zMw3zHwZTC0u1LrKsoLXUQKCOLe64kLB1+d2mIJwHlljbZkU&#10;XMnBctHvzTHTtuMTXc6+EBHCLkMFpfdNJqXLSzLoRrYhjt6PbQ36KNtC6ha7CDe1HCfJRBqsOC6U&#10;2NCmpPzv/G8U7PZhlvLm+HvA787Wx7d1oj+CUi+DsHoH4Sn4Z/jR3mkF0xncv8Qf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a/ijDAAAA2wAAAA8AAAAAAAAAAAAA&#10;AAAAoQIAAGRycy9kb3ducmV2LnhtbFBLBQYAAAAABAAEAPkAAACRAwAAAAA=&#10;" strokecolor="black [3213]"/>
                <v:line id="Прямая соединительная линия 80" o:spid="_x0000_s1066" style="position:absolute;visibility:visible;mso-wrap-style:square" from="32235,20129" to="34919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EQv8EAAADbAAAADwAAAGRycy9kb3ducmV2LnhtbERPTUvDQBC9F/wPywje2k0LNiF2W4JQ&#10;UHuyrXgdsmMSzc6G3TWN/fXOQfD4eN+b3eR6NVKInWcDy0UGirj2tuPGwPm0nxegYkK22HsmAz8U&#10;Ybe9mW2wtP7CrzQeU6MkhGOJBtqUhlLrWLfkMC78QCzchw8Ok8DQaBvwIuGu16ssW2uHHUtDiwM9&#10;tlR/Hb+dgaJ++QxVXj0v79+G/DquDuv9e27M3e1UPYBKNKV/8Z/7yYpP1ssX+QF6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QRC/wQAAANsAAAAPAAAAAAAAAAAAAAAA&#10;AKECAABkcnMvZG93bnJldi54bWxQSwUGAAAAAAQABAD5AAAAjwMAAAAA&#10;" strokecolor="black [3213]"/>
                <v:line id="Прямая соединительная линия 81" o:spid="_x0000_s1067" style="position:absolute;visibility:visible;mso-wrap-style:square" from="34919,28012" to="38630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21JMUAAADbAAAADwAAAGRycy9kb3ducmV2LnhtbESPzWrDMBCE74G8g9hCb4nsQGPjRgkm&#10;EGibU/NDr4u1td1aKyOpjtunjwqBHIeZb4ZZbUbTiYGcby0rSOcJCOLK6pZrBafjbpaD8AFZY2eZ&#10;FPySh816Ollhoe2F32k4hFrEEvYFKmhC6AspfdWQQT+3PXH0Pq0zGKJ0tdQOL7HcdHKRJEtpsOW4&#10;0GBP24aq78OPUZBXb1+uzMrX9OncZ3/DYr/cfWRKPT6M5TOIQGO4h2/0i45cCv9f4g+Q6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21JMUAAADbAAAADwAAAAAAAAAA&#10;AAAAAAChAgAAZHJzL2Rvd25yZXYueG1sUEsFBgAAAAAEAAQA+QAAAJMDAAAAAA==&#10;" strokecolor="black [3213]"/>
                <v:line id="Прямая соединительная линия 82" o:spid="_x0000_s1068" style="position:absolute;visibility:visible;mso-wrap-style:square" from="42696,15356" to="47310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8rU8QAAADbAAAADwAAAGRycy9kb3ducmV2LnhtbESPQWvCQBSE74L/YXlCb3VjoEaiqwRB&#10;aOup2uL1kX0m0ezbsLuNaX+9Wyh4HGa+GWa1GUwrenK+saxgNk1AEJdWN1wp+DzunhcgfEDW2Fom&#10;BT/kYbMej1aYa3vjD+oPoRKxhH2OCuoQulxKX9Zk0E9tRxy9s3UGQ5SuktrhLZabVqZJMpcGG44L&#10;NXa0ram8Hr6NgkX5fnFFVrzNXr667LdP9/PdKVPqaTIUSxCBhvAI/9OvOnIp/H2JP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3ytTxAAAANsAAAAPAAAAAAAAAAAA&#10;AAAAAKECAABkcnMvZG93bnJldi54bWxQSwUGAAAAAAQABAD5AAAAkgMAAAAA&#10;" strokecolor="black [3213]"/>
                <v:line id="Прямая соединительная линия 83" o:spid="_x0000_s1069" style="position:absolute;visibility:visible;mso-wrap-style:square" from="47309,28021" to="51617,28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OOyMQAAADbAAAADwAAAGRycy9kb3ducmV2LnhtbESPT2vCQBTE7wW/w/IEb3WjUiPRVYIg&#10;9M+pVvH6yD6TaPZt2N3G1E/vFgo9DjO/GWa16U0jOnK+tqxgMk5AEBdW11wqOHztnhcgfEDW2Fgm&#10;BT/kYbMePK0w0/bGn9TtQyliCfsMFVQhtJmUvqjIoB/bljh6Z+sMhihdKbXDWyw3jZwmyVwarDku&#10;VNjStqLiuv82ChbF+8Xlaf42eTm26b2bfsx3p1Sp0bDPlyAC9eE//Ee/6sjN4PdL/AFy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k47IxAAAANsAAAAPAAAAAAAAAAAA&#10;AAAAAKECAABkcnMvZG93bnJldi54bWxQSwUGAAAAAAQABAD5AAAAkgMAAAAA&#10;" strokecolor="black [3213]"/>
                <v:shape id="Поле 84" o:spid="_x0000_s1070" type="#_x0000_t202" style="position:absolute;left:5367;top:25425;width:2650;height:2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UXMYA&#10;AADbAAAADwAAAGRycy9kb3ducmV2LnhtbESPT2vCQBTE74LfYXmCF9FNa/9IdJVStJXeaqzi7ZF9&#10;JsHs25Bdk/TbdwuCx2FmfsMsVp0pRUO1KywreJhEIIhTqwvOFOyTzXgGwnlkjaVlUvBLDlbLfm+B&#10;sbYtf1Oz85kIEHYxKsi9r2IpXZqTQTexFXHwzrY26IOsM6lrbAPclPIxil6kwYLDQo4VveeUXnZX&#10;o+A0yo5frvv4aafP02r92SSvB50oNRx0b3MQnjp/D9/aW61g9gT/X8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LUXMYAAADbAAAADwAAAAAAAAAAAAAAAACYAgAAZHJz&#10;L2Rvd25yZXYueG1sUEsFBgAAAAAEAAQA9QAAAIsDAAAAAA==&#10;" fillcolor="white [3201]" stroked="f" strokeweight=".5pt">
                  <v:textbox>
                    <w:txbxContent>
                      <w:p w:rsidR="00E93F21" w:rsidRPr="00E93F21" w:rsidRDefault="00E93F21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Поле 84" o:spid="_x0000_s1071" type="#_x0000_t202" style="position:absolute;left:13914;top:25513;width:2648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zvsMYA&#10;AADbAAAADwAAAGRycy9kb3ducmV2LnhtbESPW2vCQBSE3wv+h+UIvhTdVKlKdJUi9oJvGi/4dsge&#10;k2D2bMhuk/TfdwsFH4eZ+YZZrjtTioZqV1hW8DKKQBCnVhecKTgm78M5COeRNZaWScEPOVivek9L&#10;jLVteU/NwWciQNjFqCD3voqldGlOBt3IVsTBu9naoA+yzqSusQ1wU8pxFE2lwYLDQo4VbXJK74dv&#10;o+D6nF12rvs4tZPXSbX9bJLZWSdKDfrd2wKEp84/wv/tL61gPoW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zvsMYAAADbAAAADwAAAAAAAAAAAAAAAACYAgAAZHJz&#10;L2Rvd25yZXYueG1sUEsFBgAAAAAEAAQA9QAAAIsDAAAAAA==&#10;" fillcolor="white [3201]" stroked="f" strokeweight=".5pt">
                  <v:textbox>
                    <w:txbxContent>
                      <w:p w:rsidR="00DB0804" w:rsidRDefault="00DB0804" w:rsidP="00DB0804">
                        <w:pPr>
                          <w:pStyle w:val="a5"/>
                          <w:spacing w:before="0" w:beforeAutospacing="0" w:after="0" w:afterAutospacing="0" w:line="276" w:lineRule="auto"/>
                          <w:jc w:val="both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Поле 84" o:spid="_x0000_s1072" type="#_x0000_t202" style="position:absolute;left:48969;top:25511;width:2648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BKK8YA&#10;AADbAAAADwAAAGRycy9kb3ducmV2LnhtbESPT2vCQBTE74V+h+UVvEjdtFKV1FWk1D94M6mW3h7Z&#10;1ySYfRuyaxK/vVsQehxm5jfMfNmbSrTUuNKygpdRBII4s7rkXMFXun6egXAeWWNlmRRcycFy8fgw&#10;x1jbjg/UJj4XAcIuRgWF93UspcsKMuhGtiYO3q9tDPogm1zqBrsAN5V8jaKJNFhyWCiwpo+CsnNy&#10;MQp+hvn33vWbYzd+G9ef2zadnnSq1OCpX72D8NT7//C9vdMKZlP4+xJ+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BKK8YAAADbAAAADwAAAAAAAAAAAAAAAACYAgAAZHJz&#10;L2Rvd25yZXYueG1sUEsFBgAAAAAEAAQA9QAAAIsDAAAAAA==&#10;" fillcolor="white [3201]" stroked="f" strokeweight=".5pt">
                  <v:textbox>
                    <w:txbxContent>
                      <w:p w:rsidR="00DB0804" w:rsidRDefault="00DB0804" w:rsidP="00DB0804">
                        <w:pPr>
                          <w:pStyle w:val="a5"/>
                          <w:spacing w:before="0" w:beforeAutospacing="0" w:after="0" w:afterAutospacing="0" w:line="276" w:lineRule="auto"/>
                          <w:jc w:val="both"/>
                        </w:pPr>
                        <w:r>
                          <w:rPr>
                            <w:rFonts w:eastAsia="Calibri"/>
                          </w:rPr>
                          <w:t>5</w:t>
                        </w:r>
                      </w:p>
                    </w:txbxContent>
                  </v:textbox>
                </v:shape>
                <v:shape id="Поле 84" o:spid="_x0000_s1073" type="#_x0000_t202" style="position:absolute;left:36056;top:25422;width:2648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/eWcIA&#10;AADbAAAADwAAAGRycy9kb3ducmV2LnhtbERPy4rCMBTdC/5DuMJsBk1nZFSqUQZxHrjT+sDdpbm2&#10;xeamNJm2/r1ZDLg8nPdi1ZlSNFS7wrKCt1EEgji1uuBMwSH5Gs5AOI+ssbRMCu7kYLXs9xYYa9vy&#10;jpq9z0QIYRejgtz7KpbSpTkZdCNbEQfuamuDPsA6k7rGNoSbUr5H0UQaLDg05FjROqf0tv8zCi6v&#10;2Xnruu9jO/4YV5ufJpmedKLUy6D7nIPw1Pmn+N/9qxXMwtjwJfwA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95ZwgAAANsAAAAPAAAAAAAAAAAAAAAAAJgCAABkcnMvZG93&#10;bnJldi54bWxQSwUGAAAAAAQABAD1AAAAhwMAAAAA&#10;" fillcolor="white [3201]" stroked="f" strokeweight=".5pt">
                  <v:textbox>
                    <w:txbxContent>
                      <w:p w:rsidR="00DB0804" w:rsidRDefault="00DB0804" w:rsidP="00DB0804">
                        <w:pPr>
                          <w:pStyle w:val="a5"/>
                          <w:spacing w:before="0" w:beforeAutospacing="0" w:after="0" w:afterAutospacing="0" w:line="276" w:lineRule="auto"/>
                          <w:jc w:val="both"/>
                        </w:pPr>
                        <w:r>
                          <w:rPr>
                            <w:rFonts w:eastAsia="Calibri"/>
                          </w:rPr>
                          <w:t>1</w:t>
                        </w:r>
                      </w:p>
                    </w:txbxContent>
                  </v:textbox>
                </v:shape>
                <v:shape id="Поле 84" o:spid="_x0000_s1074" type="#_x0000_t202" style="position:absolute;left:23124;top:25513;width:2648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N7wsYA&#10;AADbAAAADwAAAGRycy9kb3ducmV2LnhtbESPQWvCQBSE74L/YXmCF9FNK201ukop2kpvNbbi7ZF9&#10;JsHs25Bdk/TfdwuCx2FmvmGW686UoqHaFZYVPEwiEMSp1QVnCg7JdjwD4TyyxtIyKfglB+tVv7fE&#10;WNuWv6jZ+0wECLsYFeTeV7GULs3JoJvYijh4Z1sb9EHWmdQ1tgFuSvkYRc/SYMFhIceK3nJKL/ur&#10;UXAaZcdP171/t9OnabX5aJKXH50oNRx0rwsQnjp/D9/aO61gNof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9N7wsYAAADbAAAADwAAAAAAAAAAAAAAAACYAgAAZHJz&#10;L2Rvd25yZXYueG1sUEsFBgAAAAAEAAQA9QAAAIsDAAAAAA==&#10;" fillcolor="white [3201]" stroked="f" strokeweight=".5pt">
                  <v:textbox>
                    <w:txbxContent>
                      <w:p w:rsidR="00DB0804" w:rsidRDefault="00DB0804" w:rsidP="00DB0804">
                        <w:pPr>
                          <w:pStyle w:val="a5"/>
                          <w:spacing w:before="0" w:beforeAutospacing="0" w:after="0" w:afterAutospacing="0" w:line="276" w:lineRule="auto"/>
                          <w:jc w:val="both"/>
                        </w:pPr>
                        <w:r>
                          <w:rPr>
                            <w:rFonts w:eastAsia="Calibri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0804" w:rsidRDefault="00DB0804" w:rsidP="00582396">
      <w:pPr>
        <w:spacing w:line="240" w:lineRule="auto"/>
      </w:pPr>
      <w:r>
        <w:t>Рисунок 2. Принципиальная схема устройства зарядки частиц. 1 – решетка коронирующих электродов; 2 – решетка заземленных электродов; 3 – воздушный тракт (вид сверху); 4 - незаряженные частицы; 5 – заряженные частицы.</w:t>
      </w:r>
    </w:p>
    <w:p w:rsidR="00972E65" w:rsidRDefault="00972E65" w:rsidP="00A50811">
      <w:pPr>
        <w:spacing w:line="240" w:lineRule="auto"/>
        <w:ind w:firstLine="851"/>
      </w:pPr>
      <w:r>
        <w:lastRenderedPageBreak/>
        <w:t xml:space="preserve">Вольт-амперная характеристика </w:t>
      </w:r>
      <w:proofErr w:type="spellStart"/>
      <w:r>
        <w:t>коронатора</w:t>
      </w:r>
      <w:proofErr w:type="spellEnd"/>
      <w:r>
        <w:t xml:space="preserve"> в случае положительной и отрицательной короны представлена на рисунке 3. В связи с меньшим напряжением зажигания и несколько большими токами для зарядки частиц целесообразно использовать отрицательную корону.</w:t>
      </w:r>
    </w:p>
    <w:p w:rsidR="00972E65" w:rsidRDefault="00972E65" w:rsidP="00582396">
      <w:pPr>
        <w:spacing w:line="240" w:lineRule="auto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CDAE941" wp14:editId="353338A2">
                <wp:extent cx="6374296" cy="2795458"/>
                <wp:effectExtent l="0" t="0" r="0" b="5080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192677" y="0"/>
                            <a:ext cx="3982298" cy="275945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Полотно 11" o:spid="_x0000_s1026" editas="canvas" style="width:501.9pt;height:220.1pt;mso-position-horizontal-relative:char;mso-position-vertical-relative:line" coordsize="63741,279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">
                <v:shape id="_x0000_s1027" type="#_x0000_t75" style="position:absolute;width:63741;height:27952;visibility:visible;mso-wrap-style:square">
                  <v:fill o:detectmouseclick="t"/>
                  <v:path o:connecttype="none"/>
                </v:shape>
                <v:shape id="Рисунок 13" o:spid="_x0000_s1028" type="#_x0000_t75" style="position:absolute;left:11926;width:39823;height:275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2gnubDAAAA2wAAAA8AAABkcnMvZG93bnJldi54bWxET01rwkAQvRf8D8sIvdWNidQSXUUCQkJP&#10;jbXgbcxOk9DsbMiuJv333UKht3m8z9nuJ9OJOw2utaxguYhAEFdWt1wreD8dn15AOI+ssbNMCr7J&#10;wX43e9hiqu3Ib3QvfS1CCLsUFTTe96mUrmrIoFvYnjhwn3Yw6AMcaqkHHEO46WQcRc/SYMuhocGe&#10;soaqr/JmFHzkp7K4JFOxXq1im1+S8vx6zZR6nE+HDQhPk/8X/7lzHeYn8PtLOEDu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aCe5sMAAADbAAAADwAAAAAAAAAAAAAAAACf&#10;AgAAZHJzL2Rvd25yZXYueG1sUEsFBgAAAAAEAAQA9wAAAI8DAAAAAA==&#10;">
                  <v:imagedata r:id="rId9" o:title=""/>
                  <v:path arrowok="t"/>
                </v:shape>
                <w10:anchorlock/>
              </v:group>
            </w:pict>
          </mc:Fallback>
        </mc:AlternateContent>
      </w:r>
    </w:p>
    <w:p w:rsidR="00CA2F84" w:rsidRPr="00A50811" w:rsidRDefault="00CA2F84" w:rsidP="00582396">
      <w:pPr>
        <w:spacing w:line="240" w:lineRule="auto"/>
        <w:rPr>
          <w:szCs w:val="24"/>
        </w:rPr>
      </w:pPr>
      <w:r w:rsidRPr="00A50811">
        <w:rPr>
          <w:szCs w:val="24"/>
        </w:rPr>
        <w:t xml:space="preserve">Рисунок 3. Вольт-амперная характеристика </w:t>
      </w:r>
      <w:proofErr w:type="spellStart"/>
      <w:r w:rsidRPr="00A50811">
        <w:rPr>
          <w:szCs w:val="24"/>
        </w:rPr>
        <w:t>коронатора</w:t>
      </w:r>
      <w:proofErr w:type="spellEnd"/>
      <w:r w:rsidRPr="00A50811">
        <w:rPr>
          <w:szCs w:val="24"/>
        </w:rPr>
        <w:t>.</w:t>
      </w:r>
    </w:p>
    <w:p w:rsidR="00537247" w:rsidRDefault="00537247" w:rsidP="00582396">
      <w:pPr>
        <w:spacing w:line="240" w:lineRule="auto"/>
        <w:rPr>
          <w:sz w:val="24"/>
          <w:szCs w:val="24"/>
        </w:rPr>
      </w:pPr>
    </w:p>
    <w:p w:rsidR="00537247" w:rsidRDefault="00673BE8" w:rsidP="00582396">
      <w:pPr>
        <w:spacing w:line="240" w:lineRule="auto"/>
        <w:rPr>
          <w:noProof/>
          <w:lang w:val="en-US"/>
        </w:rPr>
      </w:pPr>
      <w:bookmarkStart w:id="0" w:name="OLE_LINK5"/>
      <w:bookmarkStart w:id="1" w:name="OLE_LINK6"/>
      <w:r>
        <w:rPr>
          <w:noProof/>
        </w:rPr>
        <w:t xml:space="preserve">      </w:t>
      </w:r>
      <w:r w:rsidR="00537247">
        <w:rPr>
          <w:noProof/>
          <w:lang w:eastAsia="ru-RU"/>
        </w:rPr>
        <w:drawing>
          <wp:inline distT="0" distB="0" distL="0" distR="0" wp14:anchorId="79D8D6FF" wp14:editId="0EBCFBBC">
            <wp:extent cx="2872968" cy="2299252"/>
            <wp:effectExtent l="0" t="0" r="381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2875484" cy="2301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  <w:bookmarkEnd w:id="1"/>
      <w:r w:rsidR="00537247">
        <w:rPr>
          <w:noProof/>
          <w:lang w:eastAsia="ru-RU"/>
        </w:rPr>
        <w:drawing>
          <wp:inline distT="0" distB="0" distL="0" distR="0" wp14:anchorId="02D00F87" wp14:editId="02F06D96">
            <wp:extent cx="2623931" cy="2322438"/>
            <wp:effectExtent l="0" t="0" r="5080" b="1905"/>
            <wp:docPr id="22" name="Рисунок 22" descr="Condensa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ondensator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136" cy="2322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247" w:rsidRPr="006F3116" w:rsidRDefault="00537247" w:rsidP="00582396">
      <w:pPr>
        <w:spacing w:line="240" w:lineRule="auto"/>
      </w:pPr>
      <w:r>
        <w:rPr>
          <w:noProof/>
          <w:lang w:val="en-US"/>
        </w:rPr>
        <w:tab/>
      </w:r>
      <w:r>
        <w:rPr>
          <w:noProof/>
          <w:lang w:val="en-US"/>
        </w:rPr>
        <w:tab/>
      </w:r>
      <w:r>
        <w:rPr>
          <w:noProof/>
          <w:lang w:val="en-US"/>
        </w:rPr>
        <w:tab/>
      </w:r>
      <w:r w:rsidRPr="006F3116">
        <w:rPr>
          <w:i/>
          <w:noProof/>
        </w:rPr>
        <w:t>а</w:t>
      </w:r>
      <w:r w:rsidRPr="006F3116">
        <w:rPr>
          <w:noProof/>
        </w:rPr>
        <w:t>)</w:t>
      </w:r>
      <w:r w:rsidRPr="006F3116">
        <w:rPr>
          <w:noProof/>
        </w:rPr>
        <w:tab/>
      </w:r>
      <w:r w:rsidRPr="006F3116">
        <w:rPr>
          <w:noProof/>
        </w:rPr>
        <w:tab/>
      </w:r>
      <w:r w:rsidRPr="006F3116">
        <w:rPr>
          <w:noProof/>
        </w:rPr>
        <w:tab/>
      </w:r>
      <w:r w:rsidRPr="006F3116">
        <w:rPr>
          <w:noProof/>
        </w:rPr>
        <w:tab/>
      </w:r>
      <w:r w:rsidRPr="006F3116">
        <w:rPr>
          <w:noProof/>
        </w:rPr>
        <w:tab/>
        <w:t xml:space="preserve">                    </w:t>
      </w:r>
      <w:r w:rsidRPr="006F3116">
        <w:rPr>
          <w:i/>
          <w:noProof/>
        </w:rPr>
        <w:t>б</w:t>
      </w:r>
      <w:r w:rsidRPr="006F3116">
        <w:rPr>
          <w:noProof/>
        </w:rPr>
        <w:t>)</w:t>
      </w:r>
    </w:p>
    <w:p w:rsidR="00537247" w:rsidRPr="00A50811" w:rsidRDefault="005028DE" w:rsidP="00582396">
      <w:pPr>
        <w:spacing w:line="240" w:lineRule="auto"/>
        <w:rPr>
          <w:sz w:val="32"/>
        </w:rPr>
      </w:pPr>
      <w:r w:rsidRPr="00A50811">
        <w:rPr>
          <w:szCs w:val="24"/>
        </w:rPr>
        <w:t>Рисунок</w:t>
      </w:r>
      <w:r w:rsidR="005D62CE">
        <w:rPr>
          <w:szCs w:val="24"/>
        </w:rPr>
        <w:t xml:space="preserve"> 4</w:t>
      </w:r>
      <w:r w:rsidR="00537247" w:rsidRPr="00A50811">
        <w:rPr>
          <w:szCs w:val="24"/>
        </w:rPr>
        <w:t>. а) треки заряженных микрочастиц в поле конденсатора б) эквипотенциальные поверхности электрического поля конденсатора</w:t>
      </w:r>
      <w:r w:rsidR="00870B46" w:rsidRPr="00A50811">
        <w:rPr>
          <w:szCs w:val="24"/>
        </w:rPr>
        <w:t>.</w:t>
      </w:r>
    </w:p>
    <w:p w:rsidR="00682433" w:rsidRPr="002E1FF8" w:rsidRDefault="00682433" w:rsidP="00582396">
      <w:pPr>
        <w:spacing w:line="240" w:lineRule="auto"/>
      </w:pPr>
    </w:p>
    <w:p w:rsidR="00A50811" w:rsidRPr="006F3116" w:rsidRDefault="00A50811" w:rsidP="00A50811">
      <w:pPr>
        <w:spacing w:line="240" w:lineRule="auto"/>
        <w:ind w:firstLine="851"/>
      </w:pPr>
      <w:r>
        <w:t>На рисунке 4</w:t>
      </w:r>
      <w:r w:rsidRPr="006F3116">
        <w:t>а</w:t>
      </w:r>
      <w:r>
        <w:t xml:space="preserve"> представлены треки микрочастиц в поле конденсатора. Измерение заряда микрочастиц проводилось при разности потенциалов на пластинах конденсатора </w:t>
      </w:r>
      <w:proofErr w:type="spellStart"/>
      <w:r w:rsidRPr="00B15B90">
        <w:rPr>
          <w:i/>
          <w:lang w:val="en-US"/>
        </w:rPr>
        <w:t>U</w:t>
      </w:r>
      <w:r w:rsidRPr="00B15B90">
        <w:rPr>
          <w:i/>
          <w:vertAlign w:val="subscript"/>
          <w:lang w:val="en-US"/>
        </w:rPr>
        <w:t>cond</w:t>
      </w:r>
      <w:proofErr w:type="spellEnd"/>
      <w:r w:rsidRPr="0052570B">
        <w:t xml:space="preserve"> = 10</w:t>
      </w:r>
      <w:r>
        <w:t xml:space="preserve"> </w:t>
      </w:r>
      <w:proofErr w:type="spellStart"/>
      <w:r w:rsidRPr="00B15B90">
        <w:rPr>
          <w:i/>
        </w:rPr>
        <w:t>кВ</w:t>
      </w:r>
      <w:r>
        <w:t>.</w:t>
      </w:r>
      <w:proofErr w:type="spellEnd"/>
      <w:r>
        <w:t xml:space="preserve"> Силовые</w:t>
      </w:r>
      <w:r w:rsidRPr="006F3116">
        <w:t xml:space="preserve"> линии электрического поля конденса</w:t>
      </w:r>
      <w:r>
        <w:t>тора продемонстрированы на рис. 4б. Из рисунка 4</w:t>
      </w:r>
      <w:r w:rsidRPr="006F3116">
        <w:t>б видно</w:t>
      </w:r>
      <w:r>
        <w:t>, что электрическое поле используемого конденсатора в его центральной части и непосредственно около обкладок можно считать однородным.</w:t>
      </w:r>
    </w:p>
    <w:p w:rsidR="00682433" w:rsidRDefault="00682433" w:rsidP="00A50811">
      <w:pPr>
        <w:spacing w:line="240" w:lineRule="auto"/>
        <w:ind w:firstLine="851"/>
        <w:rPr>
          <w:rFonts w:cs="Calibri"/>
          <w:szCs w:val="28"/>
        </w:rPr>
      </w:pPr>
      <w:r>
        <w:t>В коронном разряде существуют два основных механизма заряд</w:t>
      </w:r>
      <w:r w:rsidR="00B876BC">
        <w:t>ки: диффузионный и ударный. При</w:t>
      </w:r>
      <w:r>
        <w:t xml:space="preserve">чем диффузионный преобладает над ударным в случае, ес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cor</m:t>
            </m:r>
          </m:sub>
        </m:sSub>
        <m:r>
          <w:rPr>
            <w:rFonts w:ascii="Cambria Math" w:hAnsi="Cambria Math"/>
          </w:rPr>
          <m:t>≪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25</m:t>
            </m:r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>
        <w:t xml:space="preserve">. В эксперименте </w:t>
      </w:r>
      <w:proofErr w:type="spellStart"/>
      <w:r w:rsidRPr="00B15B90">
        <w:rPr>
          <w:i/>
          <w:lang w:val="en-US"/>
        </w:rPr>
        <w:t>E</w:t>
      </w:r>
      <w:r w:rsidRPr="00B15B90">
        <w:rPr>
          <w:i/>
          <w:vertAlign w:val="subscript"/>
          <w:lang w:val="en-US"/>
        </w:rPr>
        <w:t>cor</w:t>
      </w:r>
      <w:proofErr w:type="spellEnd"/>
      <w:r w:rsidRPr="00890F9E">
        <w:t xml:space="preserve"> = </w:t>
      </w:r>
      <w:r w:rsidRPr="00711B4D">
        <w:t>7.1</w:t>
      </w:r>
      <w:r w:rsidRPr="00B15B90">
        <w:t xml:space="preserve"> </w:t>
      </w:r>
      <w:proofErr w:type="spellStart"/>
      <w:r w:rsidRPr="00B15B90">
        <w:rPr>
          <w:i/>
        </w:rPr>
        <w:t>кВ</w:t>
      </w:r>
      <w:proofErr w:type="spellEnd"/>
      <w:r>
        <w:t>/</w:t>
      </w:r>
      <w:r w:rsidRPr="00B15B90">
        <w:rPr>
          <w:i/>
        </w:rPr>
        <w:t>см</w:t>
      </w:r>
      <w:r>
        <w:t xml:space="preserve"> – 1</w:t>
      </w:r>
      <w:r w:rsidRPr="00711B4D">
        <w:t>0.7</w:t>
      </w:r>
      <w:r>
        <w:t xml:space="preserve"> </w:t>
      </w:r>
      <w:proofErr w:type="spellStart"/>
      <w:r w:rsidRPr="00B15B90">
        <w:rPr>
          <w:i/>
        </w:rPr>
        <w:t>кВ</w:t>
      </w:r>
      <w:proofErr w:type="spellEnd"/>
      <w:r>
        <w:t>/</w:t>
      </w:r>
      <w:r w:rsidRPr="00B15B90">
        <w:rPr>
          <w:i/>
        </w:rPr>
        <w:t>см</w:t>
      </w:r>
      <w:r>
        <w:t xml:space="preserve">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25</m:t>
            </m:r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890F9E">
        <w:t xml:space="preserve"> = </w:t>
      </w:r>
      <w:r w:rsidRPr="00890F9E">
        <w:lastRenderedPageBreak/>
        <w:t>7</w:t>
      </w:r>
      <w:r>
        <w:t>.</w:t>
      </w:r>
      <w:r w:rsidRPr="00890F9E">
        <w:t>35</w:t>
      </w:r>
      <w:r>
        <w:rPr>
          <w:rFonts w:cs="Times New Roman"/>
        </w:rPr>
        <w:t>∙</w:t>
      </w:r>
      <w:r>
        <w:t>10</w:t>
      </w:r>
      <w:r w:rsidRPr="00890F9E">
        <w:rPr>
          <w:vertAlign w:val="superscript"/>
        </w:rPr>
        <w:t>-3</w:t>
      </w:r>
      <w:r w:rsidRPr="00890F9E">
        <w:t xml:space="preserve"> </w:t>
      </w:r>
      <w:proofErr w:type="spellStart"/>
      <w:r w:rsidRPr="00B15B90">
        <w:rPr>
          <w:i/>
        </w:rPr>
        <w:t>кВ</w:t>
      </w:r>
      <w:proofErr w:type="spellEnd"/>
      <w:r>
        <w:t>/</w:t>
      </w:r>
      <w:r w:rsidRPr="00B15B90">
        <w:rPr>
          <w:i/>
        </w:rPr>
        <w:t>см</w:t>
      </w:r>
      <w:r>
        <w:t xml:space="preserve">, следовательно, основным механизмом зарядки является ударная зарядка. </w:t>
      </w:r>
      <w:r>
        <w:rPr>
          <w:rFonts w:cs="Calibri"/>
          <w:szCs w:val="28"/>
        </w:rPr>
        <w:t xml:space="preserve">Если частица нейтральна на момент начала зарядки, то заряд приобретенный частицей за период времени </w:t>
      </w:r>
      <w:r w:rsidRPr="00990084">
        <w:rPr>
          <w:rFonts w:cs="Calibri"/>
          <w:position w:val="-6"/>
          <w:szCs w:val="28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2pt" o:ole="">
            <v:imagedata r:id="rId12" o:title=""/>
          </v:shape>
          <o:OLEObject Type="Embed" ProgID="Equation.3" ShapeID="_x0000_i1025" DrawAspect="Content" ObjectID="_1458995205" r:id="rId13"/>
        </w:object>
      </w:r>
      <w:r>
        <w:rPr>
          <w:rFonts w:cs="Calibri"/>
          <w:szCs w:val="28"/>
        </w:rPr>
        <w:t xml:space="preserve"> определяется следующим выражением</w:t>
      </w:r>
    </w:p>
    <w:p w:rsidR="00682433" w:rsidRDefault="00682433" w:rsidP="00582396">
      <w:pPr>
        <w:spacing w:line="240" w:lineRule="auto"/>
        <w:rPr>
          <w:rFonts w:cs="Calibri"/>
          <w:szCs w:val="28"/>
        </w:rPr>
      </w:pPr>
      <w:r w:rsidRPr="00990084">
        <w:rPr>
          <w:rFonts w:cs="Calibri"/>
          <w:position w:val="-32"/>
          <w:szCs w:val="28"/>
        </w:rPr>
        <w:object w:dxaOrig="4099" w:dyaOrig="760">
          <v:shape id="_x0000_i1026" type="#_x0000_t75" style="width:204.5pt;height:37.55pt" o:ole="">
            <v:imagedata r:id="rId14" o:title=""/>
          </v:shape>
          <o:OLEObject Type="Embed" ProgID="Equation.3" ShapeID="_x0000_i1026" DrawAspect="Content" ObjectID="_1458995206" r:id="rId15"/>
        </w:object>
      </w:r>
      <w:r>
        <w:rPr>
          <w:rFonts w:cs="Calibri"/>
          <w:szCs w:val="28"/>
        </w:rPr>
        <w:t>.</w:t>
      </w:r>
    </w:p>
    <w:p w:rsidR="00537247" w:rsidRDefault="00537247" w:rsidP="00B44926">
      <w:pPr>
        <w:spacing w:line="240" w:lineRule="auto"/>
        <w:ind w:firstLine="851"/>
      </w:pPr>
      <w:bookmarkStart w:id="2" w:name="_GoBack"/>
      <w:bookmarkEnd w:id="2"/>
      <w:r>
        <w:t xml:space="preserve">На пылевые частицы действуют следующие силы: сила тяже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g</m:t>
        </m:r>
      </m:oMath>
      <w:r>
        <w:t xml:space="preserve">, где </w:t>
      </w:r>
      <w:proofErr w:type="spellStart"/>
      <w:r w:rsidRPr="00B15B90">
        <w:rPr>
          <w:i/>
          <w:lang w:val="en-US"/>
        </w:rPr>
        <w:t>m</w:t>
      </w:r>
      <w:r w:rsidRPr="00B15B90">
        <w:rPr>
          <w:i/>
          <w:vertAlign w:val="subscript"/>
          <w:lang w:val="en-US"/>
        </w:rPr>
        <w:t>p</w:t>
      </w:r>
      <w:proofErr w:type="spellEnd"/>
      <w:r w:rsidRPr="003174C5">
        <w:t xml:space="preserve"> –</w:t>
      </w:r>
      <w:r>
        <w:t xml:space="preserve">масса частицы, сила взаимодействия с поле конденсато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on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cond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cond</m:t>
                </m:r>
              </m:sub>
            </m:sSub>
          </m:den>
        </m:f>
      </m:oMath>
      <w:r>
        <w:t xml:space="preserve">, где </w:t>
      </w:r>
      <w:proofErr w:type="spellStart"/>
      <w:r w:rsidRPr="00B15B90">
        <w:rPr>
          <w:i/>
          <w:lang w:val="en-US"/>
        </w:rPr>
        <w:t>q</w:t>
      </w:r>
      <w:r w:rsidRPr="00B15B90">
        <w:rPr>
          <w:i/>
          <w:vertAlign w:val="subscript"/>
          <w:lang w:val="en-US"/>
        </w:rPr>
        <w:t>p</w:t>
      </w:r>
      <w:proofErr w:type="spellEnd"/>
      <w:r>
        <w:t xml:space="preserve"> – заряд частицы, и силу трения о газовую сред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stokes</m:t>
            </m:r>
          </m:sub>
        </m:sSub>
        <m:r>
          <w:rPr>
            <w:rFonts w:ascii="Cambria Math" w:hAnsi="Cambria Math"/>
          </w:rPr>
          <m:t>=6</m:t>
        </m:r>
        <m:r>
          <w:rPr>
            <w:rFonts w:ascii="Cambria Math" w:hAnsi="Cambria Math"/>
            <w:lang w:val="en-US"/>
          </w:rPr>
          <m:t>π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  <w:lang w:val="en-US"/>
          </w:rPr>
          <m:t>η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3174C5">
        <w:t>.</w:t>
      </w:r>
      <w:r>
        <w:t xml:space="preserve"> При анализе результатов данного эксперимента рассматривалась только вертикальная составляющая скорости частиц.</w:t>
      </w:r>
    </w:p>
    <w:p w:rsidR="00537247" w:rsidRPr="00974EAC" w:rsidRDefault="00537247" w:rsidP="00582396">
      <w:pPr>
        <w:spacing w:line="240" w:lineRule="auto"/>
      </w:pPr>
      <w:r>
        <w:t xml:space="preserve">Из уравнения баланса сил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g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cond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stokes</m:t>
            </m:r>
          </m:sub>
        </m:sSub>
      </m:oMath>
      <w:r w:rsidRPr="003174C5">
        <w:t xml:space="preserve"> </w:t>
      </w:r>
      <w:r>
        <w:t>можно получить выражение для заряда частицы:</w:t>
      </w:r>
    </w:p>
    <w:p w:rsidR="00870B46" w:rsidRPr="00870B46" w:rsidRDefault="00537247" w:rsidP="00582396">
      <w:pPr>
        <w:spacing w:line="240" w:lineRule="auto"/>
      </w:pPr>
      <w:r w:rsidRPr="00B71951">
        <w:rPr>
          <w:position w:val="-30"/>
          <w:lang w:val="en-US"/>
        </w:rPr>
        <w:object w:dxaOrig="3000" w:dyaOrig="720">
          <v:shape id="_x0000_i1027" type="#_x0000_t75" style="width:150.25pt;height:36.5pt" o:ole="">
            <v:imagedata r:id="rId16" o:title=""/>
          </v:shape>
          <o:OLEObject Type="Embed" ProgID="Equation.DSMT4" ShapeID="_x0000_i1027" DrawAspect="Content" ObjectID="_1458995207" r:id="rId17"/>
        </w:object>
      </w:r>
      <w:r w:rsidRPr="00B71951">
        <w:t xml:space="preserve"> </w:t>
      </w:r>
      <w:r w:rsidRPr="00B71951">
        <w:tab/>
      </w:r>
      <w:r w:rsidRPr="00B71951">
        <w:tab/>
      </w:r>
      <w:r w:rsidRPr="00B71951">
        <w:tab/>
      </w:r>
      <w:r w:rsidRPr="00B71951">
        <w:tab/>
      </w:r>
      <w:r w:rsidRPr="00B71951">
        <w:tab/>
      </w:r>
      <w:r w:rsidRPr="00B71951">
        <w:tab/>
      </w:r>
      <w:r w:rsidRPr="00B71951">
        <w:tab/>
      </w:r>
      <w:r w:rsidRPr="00B71951">
        <w:tab/>
        <w:t>(1)</w:t>
      </w:r>
      <w:r w:rsidR="00870B46">
        <w:br/>
      </w:r>
      <w:r w:rsidR="00870B46" w:rsidRPr="00B71951">
        <w:t xml:space="preserve">Скорость частиц рассчитывалась </w:t>
      </w:r>
      <w:r w:rsidR="00870B46" w:rsidRPr="003D0DF0">
        <w:t xml:space="preserve">по </w:t>
      </w:r>
      <w:r w:rsidR="00870B46" w:rsidRPr="00216BA2">
        <w:t xml:space="preserve">длине </w:t>
      </w:r>
      <w:r w:rsidR="00870B46" w:rsidRPr="003D0DF0">
        <w:t>трек</w:t>
      </w:r>
      <w:r w:rsidR="00870B46" w:rsidRPr="00216BA2">
        <w:t>ов</w:t>
      </w:r>
      <w:r w:rsidR="00870B46">
        <w:t>, при</w:t>
      </w:r>
      <w:r w:rsidR="00870B46" w:rsidRPr="00B71951">
        <w:t>чем для определения заряда частиц рассматривалась только вертикальная составляющая треков</w:t>
      </w:r>
      <w:r w:rsidR="00870B46" w:rsidRPr="003D0DF0">
        <w:t>, так как электрическое поле влияет только на перемещение частицы в вертикальном направлении.</w:t>
      </w:r>
      <w:r w:rsidR="00870B46">
        <w:t xml:space="preserve"> </w:t>
      </w:r>
      <w:proofErr w:type="gramStart"/>
      <w:r w:rsidR="00870B46">
        <w:t xml:space="preserve">Точность измерения </w:t>
      </w:r>
      <w:r w:rsidR="00870B46" w:rsidRPr="002870C0">
        <w:t xml:space="preserve">треков частиц составляла 1 </w:t>
      </w:r>
      <w:proofErr w:type="spellStart"/>
      <w:r w:rsidR="00870B46">
        <w:rPr>
          <w:lang w:val="en-US"/>
        </w:rPr>
        <w:t>px</w:t>
      </w:r>
      <w:proofErr w:type="spellEnd"/>
      <w:r w:rsidR="00870B46" w:rsidRPr="002870C0">
        <w:t xml:space="preserve">, что соответствует </w:t>
      </w:r>
      <w:r w:rsidR="006B367F">
        <w:t>погрешности в определении</w:t>
      </w:r>
      <w:r w:rsidR="006B367F" w:rsidRPr="006B367F">
        <w:t xml:space="preserve"> </w:t>
      </w:r>
      <w:r w:rsidR="00870B46">
        <w:t xml:space="preserve">скорости ± </w:t>
      </w:r>
      <w:r w:rsidR="00870B46" w:rsidRPr="00216BA2">
        <w:t>7</w:t>
      </w:r>
      <w:r w:rsidR="00870B46">
        <w:t xml:space="preserve"> см/с.</w:t>
      </w:r>
      <w:r w:rsidR="00870B46" w:rsidRPr="00216BA2">
        <w:t xml:space="preserve"> </w:t>
      </w:r>
      <w:r w:rsidR="00870B46" w:rsidRPr="00CE33D3">
        <w:rPr>
          <w:color w:val="800000"/>
        </w:rPr>
        <w:t xml:space="preserve">Ускорение частицы </w:t>
      </w:r>
      <w:r w:rsidR="00870B46" w:rsidRPr="00870B46">
        <w:rPr>
          <w:i/>
          <w:color w:val="800000"/>
          <w:lang w:val="en-US"/>
        </w:rPr>
        <w:t>a</w:t>
      </w:r>
      <w:r w:rsidR="00870B46" w:rsidRPr="00CE33D3">
        <w:rPr>
          <w:color w:val="800000"/>
        </w:rPr>
        <w:t xml:space="preserve"> рассчитывалось исходя из разности начальной </w:t>
      </w:r>
      <w:bookmarkStart w:id="3" w:name="OLE_LINK9"/>
      <w:bookmarkStart w:id="4" w:name="OLE_LINK10"/>
      <w:bookmarkStart w:id="5" w:name="OLE_LINK11"/>
      <w:bookmarkStart w:id="6" w:name="OLE_LINK12"/>
      <w:proofErr w:type="spellStart"/>
      <w:r w:rsidR="00870B46" w:rsidRPr="00CE33D3">
        <w:rPr>
          <w:i/>
          <w:color w:val="800000"/>
          <w:lang w:val="en-US"/>
        </w:rPr>
        <w:t>v</w:t>
      </w:r>
      <w:r w:rsidR="00870B46" w:rsidRPr="00CE33D3">
        <w:rPr>
          <w:i/>
          <w:color w:val="800000"/>
          <w:vertAlign w:val="subscript"/>
          <w:lang w:val="en-US"/>
        </w:rPr>
        <w:t>start</w:t>
      </w:r>
      <w:bookmarkEnd w:id="3"/>
      <w:bookmarkEnd w:id="4"/>
      <w:bookmarkEnd w:id="5"/>
      <w:bookmarkEnd w:id="6"/>
      <w:proofErr w:type="spellEnd"/>
      <w:r w:rsidR="00870B46" w:rsidRPr="00CE33D3">
        <w:rPr>
          <w:color w:val="800000"/>
        </w:rPr>
        <w:t xml:space="preserve"> скорости частицы при ее попадании в область регистрации и скорости</w:t>
      </w:r>
      <w:r w:rsidR="00870B46" w:rsidRPr="00CE33D3">
        <w:rPr>
          <w:i/>
          <w:color w:val="800000"/>
        </w:rPr>
        <w:t xml:space="preserve"> </w:t>
      </w:r>
      <w:r w:rsidR="00870B46" w:rsidRPr="00CE33D3">
        <w:rPr>
          <w:i/>
          <w:color w:val="800000"/>
          <w:lang w:val="en-US"/>
        </w:rPr>
        <w:t>v</w:t>
      </w:r>
      <w:r w:rsidR="00870B46" w:rsidRPr="00CE33D3">
        <w:rPr>
          <w:i/>
          <w:color w:val="800000"/>
          <w:vertAlign w:val="subscript"/>
          <w:lang w:val="en-US"/>
        </w:rPr>
        <w:t>end</w:t>
      </w:r>
      <w:r w:rsidR="00870B46" w:rsidRPr="00CE33D3">
        <w:rPr>
          <w:color w:val="800000"/>
        </w:rPr>
        <w:t>, какую приобретала частица у области рядом с</w:t>
      </w:r>
      <w:r w:rsidR="001263A2">
        <w:rPr>
          <w:color w:val="800000"/>
        </w:rPr>
        <w:t xml:space="preserve"> верхней пластиной конденсатора:</w:t>
      </w:r>
      <w:r w:rsidR="000E59BA">
        <w:rPr>
          <w:color w:val="800000"/>
        </w:rPr>
        <w:t xml:space="preserve"> </w:t>
      </w:r>
      <w:proofErr w:type="spellStart"/>
      <w:r w:rsidR="00870B46" w:rsidRPr="00CE33D3">
        <w:rPr>
          <w:i/>
          <w:color w:val="800000"/>
          <w:lang w:val="en-US"/>
        </w:rPr>
        <w:t>f</w:t>
      </w:r>
      <w:r w:rsidR="00870B46" w:rsidRPr="00CE33D3">
        <w:rPr>
          <w:i/>
          <w:color w:val="800000"/>
          <w:vertAlign w:val="subscript"/>
          <w:lang w:val="en-US"/>
        </w:rPr>
        <w:t>cam</w:t>
      </w:r>
      <w:proofErr w:type="spellEnd"/>
      <w:r w:rsidR="00870B46" w:rsidRPr="00CE33D3">
        <w:rPr>
          <w:color w:val="800000"/>
        </w:rPr>
        <w:t xml:space="preserve">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end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start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am</m:t>
                </m:r>
              </m:sub>
            </m:sSub>
          </m:den>
        </m:f>
      </m:oMath>
      <w:r w:rsidR="001263A2" w:rsidRPr="001263A2">
        <w:rPr>
          <w:color w:val="800000"/>
        </w:rPr>
        <w:t xml:space="preserve">, </w:t>
      </w:r>
      <w:r w:rsidR="001263A2">
        <w:rPr>
          <w:color w:val="800000"/>
        </w:rPr>
        <w:t xml:space="preserve">где </w:t>
      </w:r>
      <w:r w:rsidR="001263A2" w:rsidRPr="001263A2">
        <w:rPr>
          <w:i/>
          <w:color w:val="800000"/>
          <w:lang w:val="en-US"/>
        </w:rPr>
        <w:t>N</w:t>
      </w:r>
      <w:r w:rsidR="001263A2" w:rsidRPr="001263A2">
        <w:rPr>
          <w:color w:val="800000"/>
        </w:rPr>
        <w:t xml:space="preserve"> </w:t>
      </w:r>
      <w:r w:rsidR="001263A2">
        <w:rPr>
          <w:color w:val="800000"/>
        </w:rPr>
        <w:t>–</w:t>
      </w:r>
      <w:r w:rsidR="001263A2" w:rsidRPr="001263A2">
        <w:rPr>
          <w:color w:val="800000"/>
        </w:rPr>
        <w:t xml:space="preserve"> </w:t>
      </w:r>
      <w:r w:rsidR="001263A2">
        <w:rPr>
          <w:color w:val="800000"/>
        </w:rPr>
        <w:t>количество кадров между попаданием частицы в область конденсатора и падением ее</w:t>
      </w:r>
      <w:proofErr w:type="gramEnd"/>
      <w:r w:rsidR="001263A2">
        <w:rPr>
          <w:color w:val="800000"/>
        </w:rPr>
        <w:t xml:space="preserve"> на поверхность пластины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am</m:t>
            </m:r>
          </m:sub>
        </m:sSub>
      </m:oMath>
      <w:r w:rsidR="001263A2">
        <w:rPr>
          <w:rFonts w:eastAsiaTheme="minorEastAsia"/>
        </w:rPr>
        <w:t xml:space="preserve"> – скорость съемки.</w:t>
      </w:r>
      <w:r w:rsidR="00870B46" w:rsidRPr="00CE33D3">
        <w:rPr>
          <w:color w:val="800000"/>
        </w:rPr>
        <w:t xml:space="preserve"> </w:t>
      </w:r>
      <w:r w:rsidR="00870B46">
        <w:rPr>
          <w:color w:val="800000"/>
        </w:rPr>
        <w:t xml:space="preserve">Расчет </w:t>
      </w:r>
      <w:r w:rsidR="001263A2">
        <w:rPr>
          <w:color w:val="800000"/>
        </w:rPr>
        <w:t xml:space="preserve">силы сопротивления воздух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stokes</m:t>
            </m:r>
          </m:sub>
        </m:sSub>
      </m:oMath>
      <w:r w:rsidR="00870B46" w:rsidRPr="002870C0">
        <w:rPr>
          <w:color w:val="800000"/>
        </w:rPr>
        <w:t xml:space="preserve"> </w:t>
      </w:r>
      <w:r w:rsidR="00870B46">
        <w:rPr>
          <w:color w:val="800000"/>
        </w:rPr>
        <w:t xml:space="preserve">проводился в предположении идеальной формы шара частиц и средней скорости, которая рассчитывалась по формуле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end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start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870B46" w:rsidRPr="00CE33D3">
        <w:rPr>
          <w:color w:val="800000"/>
        </w:rPr>
        <w:t xml:space="preserve">. </w:t>
      </w:r>
    </w:p>
    <w:p w:rsidR="002D2C29" w:rsidRPr="00A50811" w:rsidRDefault="00CB7D00" w:rsidP="00A50811">
      <w:pPr>
        <w:spacing w:line="240" w:lineRule="auto"/>
        <w:ind w:firstLine="851"/>
        <w:rPr>
          <w:rFonts w:eastAsiaTheme="minorEastAsia"/>
        </w:rPr>
      </w:pPr>
      <w:r>
        <w:t>Для частиц оксида алюминия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) размером </w:t>
      </w:r>
      <m:oMath>
        <m:r>
          <w:rPr>
            <w:rFonts w:ascii="Cambria Math" w:hAnsi="Cambria Math"/>
          </w:rPr>
          <m:t>d≈15 мкм</m:t>
        </m:r>
      </m:oMath>
      <w:r w:rsidRPr="00CB7D00">
        <w:t xml:space="preserve"> </w:t>
      </w:r>
      <w:r>
        <w:t xml:space="preserve">величина заряда, определенная описанным выше методом, </w:t>
      </w:r>
      <w:r w:rsidR="002D2C29">
        <w:t xml:space="preserve">оказалась 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 w:rsidR="002D2C29">
        <w:rPr>
          <w:rFonts w:eastAsiaTheme="minorEastAsia"/>
          <w:lang w:val="en-US"/>
        </w:rPr>
        <w:t>e</w:t>
      </w:r>
      <w:r w:rsidR="002D2C29">
        <w:rPr>
          <w:rFonts w:eastAsiaTheme="minorEastAsia"/>
        </w:rPr>
        <w:t>.</w:t>
      </w:r>
      <w:r w:rsidR="00A50811">
        <w:rPr>
          <w:rFonts w:eastAsiaTheme="minorEastAsia"/>
        </w:rPr>
        <w:t xml:space="preserve"> </w:t>
      </w:r>
      <w:r w:rsidR="002D2C29">
        <w:rPr>
          <w:rFonts w:eastAsiaTheme="minorEastAsia"/>
        </w:rPr>
        <w:t>В работе показана возможность высокой зарядки пылевых частиц в коронном разряде.</w:t>
      </w:r>
    </w:p>
    <w:p w:rsidR="00737B6B" w:rsidRDefault="00737B6B" w:rsidP="00582396">
      <w:pPr>
        <w:spacing w:line="240" w:lineRule="auto"/>
        <w:rPr>
          <w:rFonts w:eastAsiaTheme="minorEastAsia"/>
        </w:rPr>
      </w:pPr>
    </w:p>
    <w:p w:rsidR="00607C1B" w:rsidRPr="00B42A1F" w:rsidRDefault="00607C1B" w:rsidP="00582396">
      <w:pPr>
        <w:spacing w:line="240" w:lineRule="auto"/>
        <w:rPr>
          <w:rFonts w:eastAsiaTheme="minorEastAsia"/>
          <w:b/>
          <w:lang w:val="en-US"/>
        </w:rPr>
      </w:pPr>
      <w:r w:rsidRPr="00607C1B">
        <w:rPr>
          <w:rFonts w:eastAsiaTheme="minorEastAsia"/>
          <w:b/>
        </w:rPr>
        <w:t>ЛИТЕРАТУРА</w:t>
      </w:r>
    </w:p>
    <w:p w:rsidR="005D62CE" w:rsidRPr="00B42A1F" w:rsidRDefault="005D62CE" w:rsidP="00582396">
      <w:pPr>
        <w:spacing w:line="240" w:lineRule="auto"/>
        <w:rPr>
          <w:rFonts w:eastAsiaTheme="minorEastAsia"/>
          <w:b/>
          <w:lang w:val="en-US"/>
        </w:rPr>
      </w:pPr>
    </w:p>
    <w:p w:rsidR="00737B6B" w:rsidRPr="00553C39" w:rsidRDefault="00553C39" w:rsidP="00553C39">
      <w:pPr>
        <w:spacing w:line="240" w:lineRule="auto"/>
        <w:rPr>
          <w:rFonts w:eastAsiaTheme="minorEastAsia"/>
          <w:lang w:val="en-US"/>
        </w:rPr>
      </w:pPr>
      <w:r w:rsidRPr="00553C39">
        <w:rPr>
          <w:rFonts w:eastAsiaTheme="minorEastAsia"/>
          <w:lang w:val="en-US"/>
        </w:rPr>
        <w:t xml:space="preserve">1. </w:t>
      </w:r>
      <w:r w:rsidR="00737B6B" w:rsidRPr="00553C39">
        <w:rPr>
          <w:iCs/>
          <w:lang w:val="de-DE"/>
        </w:rPr>
        <w:t xml:space="preserve">Paul W., </w:t>
      </w:r>
      <w:proofErr w:type="spellStart"/>
      <w:r w:rsidR="00737B6B" w:rsidRPr="00553C39">
        <w:rPr>
          <w:iCs/>
          <w:lang w:val="de-DE"/>
        </w:rPr>
        <w:t>Osberghaus</w:t>
      </w:r>
      <w:proofErr w:type="spellEnd"/>
      <w:r w:rsidR="00737B6B" w:rsidRPr="00553C39">
        <w:rPr>
          <w:iCs/>
          <w:lang w:val="de-DE"/>
        </w:rPr>
        <w:t xml:space="preserve"> O., Fischer E.</w:t>
      </w:r>
      <w:r w:rsidR="00737B6B" w:rsidRPr="00553C39">
        <w:rPr>
          <w:lang w:val="de-DE"/>
        </w:rPr>
        <w:t xml:space="preserve"> // </w:t>
      </w:r>
      <w:proofErr w:type="spellStart"/>
      <w:r w:rsidR="00737B6B" w:rsidRPr="00553C39">
        <w:rPr>
          <w:i/>
          <w:lang w:val="de-DE"/>
        </w:rPr>
        <w:t>Forshung</w:t>
      </w:r>
      <w:proofErr w:type="spellEnd"/>
      <w:r w:rsidR="00737B6B" w:rsidRPr="00553C39">
        <w:rPr>
          <w:i/>
          <w:lang w:val="de-DE"/>
        </w:rPr>
        <w:t xml:space="preserve"> </w:t>
      </w:r>
      <w:proofErr w:type="spellStart"/>
      <w:r w:rsidR="00737B6B" w:rsidRPr="00553C39">
        <w:rPr>
          <w:i/>
          <w:lang w:val="de-DE"/>
        </w:rPr>
        <w:t>Benchte</w:t>
      </w:r>
      <w:proofErr w:type="spellEnd"/>
      <w:r w:rsidR="00737B6B" w:rsidRPr="00553C39">
        <w:rPr>
          <w:i/>
          <w:lang w:val="de-DE"/>
        </w:rPr>
        <w:t xml:space="preserve"> des </w:t>
      </w:r>
      <w:proofErr w:type="spellStart"/>
      <w:r w:rsidR="00737B6B" w:rsidRPr="00553C39">
        <w:rPr>
          <w:i/>
          <w:lang w:val="de-DE"/>
        </w:rPr>
        <w:t>Wirthschaftsministeriums</w:t>
      </w:r>
      <w:proofErr w:type="spellEnd"/>
      <w:r w:rsidR="00737B6B" w:rsidRPr="00553C39">
        <w:rPr>
          <w:i/>
          <w:lang w:val="de-DE"/>
        </w:rPr>
        <w:t xml:space="preserve"> </w:t>
      </w:r>
      <w:proofErr w:type="spellStart"/>
      <w:r w:rsidR="00737B6B" w:rsidRPr="00553C39">
        <w:rPr>
          <w:i/>
          <w:lang w:val="de-DE"/>
        </w:rPr>
        <w:t>Nordrhem</w:t>
      </w:r>
      <w:proofErr w:type="spellEnd"/>
      <w:r w:rsidR="00737B6B" w:rsidRPr="00553C39">
        <w:rPr>
          <w:i/>
          <w:lang w:val="de-DE"/>
        </w:rPr>
        <w:t>-Westfalen</w:t>
      </w:r>
      <w:r w:rsidR="00737B6B" w:rsidRPr="00553C39">
        <w:rPr>
          <w:lang w:val="de-DE"/>
        </w:rPr>
        <w:t xml:space="preserve"> 1958. Nr. 415.</w:t>
      </w:r>
    </w:p>
    <w:p w:rsidR="00737B6B" w:rsidRPr="00553C39" w:rsidRDefault="00553C39" w:rsidP="00553C39">
      <w:pPr>
        <w:spacing w:line="240" w:lineRule="auto"/>
        <w:rPr>
          <w:lang w:val="de-DE"/>
        </w:rPr>
      </w:pPr>
      <w:r w:rsidRPr="00553C39">
        <w:rPr>
          <w:rFonts w:eastAsiaTheme="minorEastAsia"/>
          <w:lang w:val="en-US"/>
        </w:rPr>
        <w:t xml:space="preserve">2. </w:t>
      </w:r>
      <w:proofErr w:type="spellStart"/>
      <w:r w:rsidR="00737B6B" w:rsidRPr="00553C39">
        <w:rPr>
          <w:iCs/>
          <w:lang w:val="de-DE"/>
        </w:rPr>
        <w:t>Straubel</w:t>
      </w:r>
      <w:proofErr w:type="spellEnd"/>
      <w:r w:rsidR="00737B6B" w:rsidRPr="00553C39">
        <w:rPr>
          <w:iCs/>
          <w:lang w:val="de-DE"/>
        </w:rPr>
        <w:t xml:space="preserve"> H</w:t>
      </w:r>
      <w:r w:rsidR="00737B6B" w:rsidRPr="00553C39">
        <w:rPr>
          <w:lang w:val="de-DE"/>
        </w:rPr>
        <w:t xml:space="preserve">. </w:t>
      </w:r>
      <w:r>
        <w:rPr>
          <w:i/>
          <w:lang w:val="de-DE"/>
        </w:rPr>
        <w:t>Naturwissenschaften</w:t>
      </w:r>
      <w:r w:rsidRPr="00553C39">
        <w:rPr>
          <w:i/>
          <w:lang w:val="en-US"/>
        </w:rPr>
        <w:t>.</w:t>
      </w:r>
      <w:r w:rsidR="00737B6B" w:rsidRPr="00553C39">
        <w:rPr>
          <w:lang w:val="de-DE"/>
        </w:rPr>
        <w:t xml:space="preserve"> 1955. V. </w:t>
      </w:r>
      <w:r w:rsidR="00737B6B" w:rsidRPr="003B08AE">
        <w:rPr>
          <w:b/>
          <w:lang w:val="de-DE"/>
        </w:rPr>
        <w:t>18</w:t>
      </w:r>
      <w:r w:rsidR="00737B6B" w:rsidRPr="00553C39">
        <w:rPr>
          <w:lang w:val="de-DE"/>
        </w:rPr>
        <w:t>, P. 506.</w:t>
      </w:r>
    </w:p>
    <w:p w:rsidR="00737B6B" w:rsidRPr="005644B2" w:rsidRDefault="00553C39" w:rsidP="00582396">
      <w:pPr>
        <w:spacing w:line="240" w:lineRule="auto"/>
        <w:rPr>
          <w:lang w:val="en-US"/>
        </w:rPr>
      </w:pPr>
      <w:r w:rsidRPr="00553C39">
        <w:rPr>
          <w:iCs/>
          <w:lang w:val="en-US"/>
        </w:rPr>
        <w:t xml:space="preserve">3. </w:t>
      </w:r>
      <w:r w:rsidR="00737B6B" w:rsidRPr="00553C39">
        <w:rPr>
          <w:iCs/>
          <w:lang w:val="de-DE"/>
        </w:rPr>
        <w:t xml:space="preserve">Winter H., </w:t>
      </w:r>
      <w:proofErr w:type="spellStart"/>
      <w:r w:rsidR="00737B6B" w:rsidRPr="00553C39">
        <w:rPr>
          <w:iCs/>
          <w:lang w:val="de-DE"/>
        </w:rPr>
        <w:t>Ortjohann</w:t>
      </w:r>
      <w:proofErr w:type="spellEnd"/>
      <w:r w:rsidR="00737B6B" w:rsidRPr="00553C39">
        <w:rPr>
          <w:iCs/>
          <w:lang w:val="de-DE"/>
        </w:rPr>
        <w:t xml:space="preserve"> H.W.</w:t>
      </w:r>
      <w:r w:rsidR="00737B6B" w:rsidRPr="00010E1E">
        <w:rPr>
          <w:lang w:val="de-DE"/>
        </w:rPr>
        <w:t xml:space="preserve"> // Am. J. Phys. 1991. </w:t>
      </w:r>
      <w:proofErr w:type="gramStart"/>
      <w:r w:rsidR="00737B6B" w:rsidRPr="00406374">
        <w:rPr>
          <w:lang w:val="en-US"/>
        </w:rPr>
        <w:t>V.</w:t>
      </w:r>
      <w:r w:rsidR="00737B6B" w:rsidRPr="003B08AE">
        <w:rPr>
          <w:b/>
          <w:lang w:val="en-US"/>
        </w:rPr>
        <w:t>59</w:t>
      </w:r>
      <w:r w:rsidR="00737B6B" w:rsidRPr="00406374">
        <w:rPr>
          <w:lang w:val="en-US"/>
        </w:rPr>
        <w:t>. P.807.</w:t>
      </w:r>
      <w:proofErr w:type="gramEnd"/>
    </w:p>
    <w:p w:rsidR="00737B6B" w:rsidRPr="005644B2" w:rsidRDefault="00553C39" w:rsidP="00582396">
      <w:pPr>
        <w:spacing w:line="240" w:lineRule="auto"/>
        <w:rPr>
          <w:lang w:val="en-US"/>
        </w:rPr>
      </w:pPr>
      <w:r w:rsidRPr="00553C39">
        <w:rPr>
          <w:iCs/>
          <w:lang w:val="en-US"/>
        </w:rPr>
        <w:t xml:space="preserve">4. </w:t>
      </w:r>
      <w:r w:rsidR="00737B6B" w:rsidRPr="00553C39">
        <w:rPr>
          <w:iCs/>
          <w:lang w:val="en-US"/>
        </w:rPr>
        <w:t xml:space="preserve">L.M. </w:t>
      </w:r>
      <w:proofErr w:type="spellStart"/>
      <w:r w:rsidR="00737B6B" w:rsidRPr="00553C39">
        <w:rPr>
          <w:iCs/>
          <w:lang w:val="en-US"/>
        </w:rPr>
        <w:t>Vasilyak</w:t>
      </w:r>
      <w:proofErr w:type="gramStart"/>
      <w:r w:rsidR="00737B6B" w:rsidRPr="00553C39">
        <w:rPr>
          <w:iCs/>
          <w:lang w:val="en-US"/>
        </w:rPr>
        <w:t>,V.I</w:t>
      </w:r>
      <w:proofErr w:type="spellEnd"/>
      <w:proofErr w:type="gramEnd"/>
      <w:r w:rsidR="005D6161" w:rsidRPr="00553C39">
        <w:rPr>
          <w:iCs/>
          <w:lang w:val="en-US"/>
        </w:rPr>
        <w:t xml:space="preserve">. </w:t>
      </w:r>
      <w:proofErr w:type="spellStart"/>
      <w:r w:rsidR="005D6161" w:rsidRPr="00553C39">
        <w:rPr>
          <w:iCs/>
          <w:lang w:val="en-US"/>
        </w:rPr>
        <w:t>Vladimirov</w:t>
      </w:r>
      <w:proofErr w:type="spellEnd"/>
      <w:r w:rsidR="005D6161" w:rsidRPr="00553C39">
        <w:rPr>
          <w:iCs/>
          <w:lang w:val="en-US"/>
        </w:rPr>
        <w:t xml:space="preserve">, L.V. </w:t>
      </w:r>
      <w:proofErr w:type="spellStart"/>
      <w:r w:rsidR="005D6161" w:rsidRPr="00553C39">
        <w:rPr>
          <w:iCs/>
          <w:lang w:val="en-US"/>
        </w:rPr>
        <w:t>Deputatova</w:t>
      </w:r>
      <w:proofErr w:type="spellEnd"/>
      <w:r w:rsidR="005D6161" w:rsidRPr="00553C39">
        <w:rPr>
          <w:iCs/>
          <w:lang w:val="en-US"/>
        </w:rPr>
        <w:t xml:space="preserve">, </w:t>
      </w:r>
      <w:r w:rsidR="00737B6B" w:rsidRPr="00553C39">
        <w:rPr>
          <w:iCs/>
          <w:lang w:val="en-US"/>
        </w:rPr>
        <w:t xml:space="preserve">at. </w:t>
      </w:r>
      <w:proofErr w:type="gramStart"/>
      <w:r w:rsidR="00737B6B" w:rsidRPr="00553C39">
        <w:rPr>
          <w:iCs/>
          <w:lang w:val="en-US"/>
        </w:rPr>
        <w:t>al</w:t>
      </w:r>
      <w:proofErr w:type="gramEnd"/>
      <w:r w:rsidR="00737B6B" w:rsidRPr="00553C39">
        <w:rPr>
          <w:iCs/>
          <w:lang w:val="en-US"/>
        </w:rPr>
        <w:t>.</w:t>
      </w:r>
      <w:r w:rsidR="00737B6B">
        <w:rPr>
          <w:lang w:val="en-US"/>
        </w:rPr>
        <w:t xml:space="preserve"> </w:t>
      </w:r>
      <w:proofErr w:type="gramStart"/>
      <w:r w:rsidR="00737B6B" w:rsidRPr="005644B2">
        <w:rPr>
          <w:lang w:val="en-US"/>
        </w:rPr>
        <w:t>New Journal of Physics 15 (2013) 043047 (12pp)</w:t>
      </w:r>
      <w:r w:rsidR="005D6161">
        <w:rPr>
          <w:lang w:val="en-US"/>
        </w:rPr>
        <w:t>.</w:t>
      </w:r>
      <w:proofErr w:type="gramEnd"/>
    </w:p>
    <w:sectPr w:rsidR="00737B6B" w:rsidRPr="005644B2" w:rsidSect="00582396">
      <w:pgSz w:w="11906" w:h="16838"/>
      <w:pgMar w:top="1134" w:right="1133" w:bottom="127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04E9F"/>
    <w:multiLevelType w:val="hybridMultilevel"/>
    <w:tmpl w:val="6464D09C"/>
    <w:lvl w:ilvl="0" w:tplc="0419000F">
      <w:start w:val="1"/>
      <w:numFmt w:val="decimal"/>
      <w:lvlText w:val="%1."/>
      <w:lvlJc w:val="left"/>
      <w:pPr>
        <w:tabs>
          <w:tab w:val="num" w:pos="862"/>
        </w:tabs>
        <w:ind w:left="862" w:hanging="360"/>
      </w:pPr>
    </w:lvl>
    <w:lvl w:ilvl="1" w:tplc="04190019">
      <w:start w:val="1"/>
      <w:numFmt w:val="lowerLetter"/>
      <w:lvlText w:val="%2."/>
      <w:lvlJc w:val="left"/>
      <w:pPr>
        <w:ind w:left="1582" w:hanging="360"/>
      </w:pPr>
    </w:lvl>
    <w:lvl w:ilvl="2" w:tplc="0419001B">
      <w:start w:val="1"/>
      <w:numFmt w:val="lowerRoman"/>
      <w:lvlText w:val="%3."/>
      <w:lvlJc w:val="right"/>
      <w:pPr>
        <w:ind w:left="2302" w:hanging="180"/>
      </w:pPr>
    </w:lvl>
    <w:lvl w:ilvl="3" w:tplc="0419000F">
      <w:start w:val="1"/>
      <w:numFmt w:val="decimal"/>
      <w:lvlText w:val="%4."/>
      <w:lvlJc w:val="left"/>
      <w:pPr>
        <w:ind w:left="3022" w:hanging="360"/>
      </w:pPr>
    </w:lvl>
    <w:lvl w:ilvl="4" w:tplc="04190019">
      <w:start w:val="1"/>
      <w:numFmt w:val="lowerLetter"/>
      <w:lvlText w:val="%5."/>
      <w:lvlJc w:val="left"/>
      <w:pPr>
        <w:ind w:left="3742" w:hanging="360"/>
      </w:pPr>
    </w:lvl>
    <w:lvl w:ilvl="5" w:tplc="0419001B">
      <w:start w:val="1"/>
      <w:numFmt w:val="lowerRoman"/>
      <w:lvlText w:val="%6."/>
      <w:lvlJc w:val="right"/>
      <w:pPr>
        <w:ind w:left="4462" w:hanging="180"/>
      </w:pPr>
    </w:lvl>
    <w:lvl w:ilvl="6" w:tplc="0419000F">
      <w:start w:val="1"/>
      <w:numFmt w:val="decimal"/>
      <w:lvlText w:val="%7."/>
      <w:lvlJc w:val="left"/>
      <w:pPr>
        <w:ind w:left="5182" w:hanging="360"/>
      </w:pPr>
    </w:lvl>
    <w:lvl w:ilvl="7" w:tplc="04190019">
      <w:start w:val="1"/>
      <w:numFmt w:val="lowerLetter"/>
      <w:lvlText w:val="%8."/>
      <w:lvlJc w:val="left"/>
      <w:pPr>
        <w:ind w:left="5902" w:hanging="360"/>
      </w:pPr>
    </w:lvl>
    <w:lvl w:ilvl="8" w:tplc="0419001B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1FFF3AF7"/>
    <w:multiLevelType w:val="hybridMultilevel"/>
    <w:tmpl w:val="472E2AFE"/>
    <w:lvl w:ilvl="0" w:tplc="F31E762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644BB5"/>
    <w:multiLevelType w:val="hybridMultilevel"/>
    <w:tmpl w:val="741CD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635"/>
    <w:rsid w:val="00033ED3"/>
    <w:rsid w:val="0006193F"/>
    <w:rsid w:val="0007135F"/>
    <w:rsid w:val="000B33BB"/>
    <w:rsid w:val="000C540D"/>
    <w:rsid w:val="000E59BA"/>
    <w:rsid w:val="00120806"/>
    <w:rsid w:val="001263A2"/>
    <w:rsid w:val="001B768C"/>
    <w:rsid w:val="001D0DF4"/>
    <w:rsid w:val="002438D9"/>
    <w:rsid w:val="002C3B58"/>
    <w:rsid w:val="002C7A86"/>
    <w:rsid w:val="002D2C29"/>
    <w:rsid w:val="002E1FF8"/>
    <w:rsid w:val="00333DDB"/>
    <w:rsid w:val="00376EFE"/>
    <w:rsid w:val="003904CB"/>
    <w:rsid w:val="003966B9"/>
    <w:rsid w:val="003B08AE"/>
    <w:rsid w:val="003D4CE7"/>
    <w:rsid w:val="00401867"/>
    <w:rsid w:val="00414902"/>
    <w:rsid w:val="00466A4D"/>
    <w:rsid w:val="004732D6"/>
    <w:rsid w:val="004E26AE"/>
    <w:rsid w:val="004F5428"/>
    <w:rsid w:val="005028DE"/>
    <w:rsid w:val="00537247"/>
    <w:rsid w:val="00553C39"/>
    <w:rsid w:val="005709CB"/>
    <w:rsid w:val="00572493"/>
    <w:rsid w:val="00582396"/>
    <w:rsid w:val="005920A4"/>
    <w:rsid w:val="00595ADB"/>
    <w:rsid w:val="005A0A72"/>
    <w:rsid w:val="005D6161"/>
    <w:rsid w:val="005D62CE"/>
    <w:rsid w:val="00607C1B"/>
    <w:rsid w:val="0066366B"/>
    <w:rsid w:val="00673BE8"/>
    <w:rsid w:val="00682433"/>
    <w:rsid w:val="006A28A0"/>
    <w:rsid w:val="006B367F"/>
    <w:rsid w:val="00737B6B"/>
    <w:rsid w:val="00745B67"/>
    <w:rsid w:val="007A2678"/>
    <w:rsid w:val="007F0C13"/>
    <w:rsid w:val="00822583"/>
    <w:rsid w:val="00853B65"/>
    <w:rsid w:val="0086503F"/>
    <w:rsid w:val="00870B46"/>
    <w:rsid w:val="008E0729"/>
    <w:rsid w:val="008F04D8"/>
    <w:rsid w:val="008F1598"/>
    <w:rsid w:val="00945C48"/>
    <w:rsid w:val="00972DDD"/>
    <w:rsid w:val="00972E65"/>
    <w:rsid w:val="009C7FC0"/>
    <w:rsid w:val="00A074E2"/>
    <w:rsid w:val="00A50811"/>
    <w:rsid w:val="00A65AAE"/>
    <w:rsid w:val="00A73635"/>
    <w:rsid w:val="00AC5335"/>
    <w:rsid w:val="00AE1C83"/>
    <w:rsid w:val="00AF4684"/>
    <w:rsid w:val="00B164D8"/>
    <w:rsid w:val="00B42A1F"/>
    <w:rsid w:val="00B44926"/>
    <w:rsid w:val="00B876BC"/>
    <w:rsid w:val="00BB0D36"/>
    <w:rsid w:val="00C65147"/>
    <w:rsid w:val="00C66867"/>
    <w:rsid w:val="00C92B70"/>
    <w:rsid w:val="00CA2F84"/>
    <w:rsid w:val="00CB7D00"/>
    <w:rsid w:val="00CE7A29"/>
    <w:rsid w:val="00D30A8E"/>
    <w:rsid w:val="00D35EF8"/>
    <w:rsid w:val="00D92824"/>
    <w:rsid w:val="00DA12FE"/>
    <w:rsid w:val="00DB0804"/>
    <w:rsid w:val="00E156E8"/>
    <w:rsid w:val="00E34F19"/>
    <w:rsid w:val="00E93F21"/>
    <w:rsid w:val="00ED584E"/>
    <w:rsid w:val="00F74462"/>
    <w:rsid w:val="00F75EF6"/>
    <w:rsid w:val="00F77FD4"/>
    <w:rsid w:val="00F92BA2"/>
    <w:rsid w:val="00FA2314"/>
    <w:rsid w:val="00FA7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396"/>
    <w:pPr>
      <w:spacing w:after="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76E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76EF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7A2678"/>
    <w:pPr>
      <w:spacing w:before="100" w:beforeAutospacing="1" w:after="100" w:afterAutospacing="1" w:line="240" w:lineRule="auto"/>
      <w:jc w:val="left"/>
    </w:pPr>
    <w:rPr>
      <w:rFonts w:eastAsiaTheme="minorEastAsia" w:cs="Times New Roman"/>
      <w:sz w:val="24"/>
      <w:szCs w:val="24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DB0804"/>
    <w:pPr>
      <w:spacing w:after="240" w:line="240" w:lineRule="auto"/>
    </w:pPr>
    <w:rPr>
      <w:rFonts w:eastAsia="Calibri" w:cs="Times New Roman"/>
      <w:bCs/>
      <w:sz w:val="24"/>
      <w:szCs w:val="18"/>
    </w:rPr>
  </w:style>
  <w:style w:type="character" w:styleId="a7">
    <w:name w:val="Placeholder Text"/>
    <w:basedOn w:val="a0"/>
    <w:uiPriority w:val="99"/>
    <w:semiHidden/>
    <w:rsid w:val="00CB7D00"/>
    <w:rPr>
      <w:color w:val="808080"/>
    </w:rPr>
  </w:style>
  <w:style w:type="paragraph" w:customStyle="1" w:styleId="1">
    <w:name w:val="Абзац списка1"/>
    <w:basedOn w:val="a"/>
    <w:uiPriority w:val="99"/>
    <w:rsid w:val="00737B6B"/>
    <w:pPr>
      <w:suppressAutoHyphens/>
      <w:spacing w:line="240" w:lineRule="auto"/>
      <w:ind w:left="720"/>
      <w:jc w:val="left"/>
    </w:pPr>
    <w:rPr>
      <w:rFonts w:eastAsia="Calibri" w:cs="Times New Roman"/>
      <w:sz w:val="24"/>
      <w:szCs w:val="24"/>
      <w:lang w:eastAsia="ar-SA"/>
    </w:rPr>
  </w:style>
  <w:style w:type="paragraph" w:styleId="a8">
    <w:name w:val="List Paragraph"/>
    <w:basedOn w:val="a"/>
    <w:uiPriority w:val="34"/>
    <w:qFormat/>
    <w:rsid w:val="00553C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396"/>
    <w:pPr>
      <w:spacing w:after="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76E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76EF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7A2678"/>
    <w:pPr>
      <w:spacing w:before="100" w:beforeAutospacing="1" w:after="100" w:afterAutospacing="1" w:line="240" w:lineRule="auto"/>
      <w:jc w:val="left"/>
    </w:pPr>
    <w:rPr>
      <w:rFonts w:eastAsiaTheme="minorEastAsia" w:cs="Times New Roman"/>
      <w:sz w:val="24"/>
      <w:szCs w:val="24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DB0804"/>
    <w:pPr>
      <w:spacing w:after="240" w:line="240" w:lineRule="auto"/>
    </w:pPr>
    <w:rPr>
      <w:rFonts w:eastAsia="Calibri" w:cs="Times New Roman"/>
      <w:bCs/>
      <w:sz w:val="24"/>
      <w:szCs w:val="18"/>
    </w:rPr>
  </w:style>
  <w:style w:type="character" w:styleId="a7">
    <w:name w:val="Placeholder Text"/>
    <w:basedOn w:val="a0"/>
    <w:uiPriority w:val="99"/>
    <w:semiHidden/>
    <w:rsid w:val="00CB7D00"/>
    <w:rPr>
      <w:color w:val="808080"/>
    </w:rPr>
  </w:style>
  <w:style w:type="paragraph" w:customStyle="1" w:styleId="1">
    <w:name w:val="Абзац списка1"/>
    <w:basedOn w:val="a"/>
    <w:uiPriority w:val="99"/>
    <w:rsid w:val="00737B6B"/>
    <w:pPr>
      <w:suppressAutoHyphens/>
      <w:spacing w:line="240" w:lineRule="auto"/>
      <w:ind w:left="720"/>
      <w:jc w:val="left"/>
    </w:pPr>
    <w:rPr>
      <w:rFonts w:eastAsia="Calibri" w:cs="Times New Roman"/>
      <w:sz w:val="24"/>
      <w:szCs w:val="24"/>
      <w:lang w:eastAsia="ar-SA"/>
    </w:rPr>
  </w:style>
  <w:style w:type="paragraph" w:styleId="a8">
    <w:name w:val="List Paragraph"/>
    <w:basedOn w:val="a"/>
    <w:uiPriority w:val="34"/>
    <w:qFormat/>
    <w:rsid w:val="00553C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4</Pages>
  <Words>1062</Words>
  <Characters>605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o</dc:creator>
  <cp:lastModifiedBy>Roman</cp:lastModifiedBy>
  <cp:revision>39</cp:revision>
  <dcterms:created xsi:type="dcterms:W3CDTF">2014-03-20T19:14:00Z</dcterms:created>
  <dcterms:modified xsi:type="dcterms:W3CDTF">2014-04-14T11:40:00Z</dcterms:modified>
</cp:coreProperties>
</file>